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ascii="Times New Roman" w:hAnsi="Times New Roman" w:cs="Times New Roman"/>
          <w:sz w:val="24"/>
        </w:rPr>
      </w:pPr>
      <w:r>
        <w:rPr>
          <w:rFonts w:hint="eastAsia"/>
          <w:sz w:val="24"/>
        </w:rPr>
        <w:t>附件</w:t>
      </w:r>
      <w:r>
        <w:rPr>
          <w:rFonts w:ascii="Times New Roman" w:hAnsi="Times New Roman" w:cs="Times New Roman"/>
          <w:sz w:val="24"/>
        </w:rPr>
        <w:t>第</w:t>
      </w:r>
      <w:r>
        <w:rPr>
          <w:rFonts w:hint="eastAsia" w:ascii="Times New Roman" w:hAnsi="Times New Roman" w:cs="Times New Roman"/>
          <w:sz w:val="24"/>
        </w:rPr>
        <w:t>一</w:t>
      </w:r>
      <w:r>
        <w:rPr>
          <w:rFonts w:hint="eastAsia" w:ascii="Times New Roman" w:hAnsi="Times New Roman" w:cs="Times New Roman"/>
          <w:sz w:val="24"/>
          <w:lang w:eastAsia="zh-CN"/>
        </w:rPr>
        <w:t>关</w:t>
      </w:r>
    </w:p>
    <w:p>
      <w:pPr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参数设定：</w:t>
      </w:r>
    </w:p>
    <w:tbl>
      <w:tblPr>
        <w:tblStyle w:val="11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9"/>
        <w:gridCol w:w="1276"/>
        <w:gridCol w:w="1787"/>
        <w:gridCol w:w="1462"/>
        <w:gridCol w:w="1417"/>
        <w:gridCol w:w="122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3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负重上限</w:t>
            </w:r>
          </w:p>
        </w:tc>
        <w:tc>
          <w:tcPr>
            <w:tcW w:w="1787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1</w:t>
            </w:r>
            <w:r>
              <w:rPr>
                <w:rFonts w:ascii="Times New Roman" w:hAnsi="Times New Roman" w:eastAsia="宋体" w:cs="Times New Roman"/>
                <w:sz w:val="24"/>
              </w:rPr>
              <w:t>20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千克</w:t>
            </w:r>
          </w:p>
        </w:tc>
        <w:tc>
          <w:tcPr>
            <w:tcW w:w="1462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初始资金</w:t>
            </w:r>
          </w:p>
        </w:tc>
        <w:tc>
          <w:tcPr>
            <w:tcW w:w="264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1</w:t>
            </w:r>
            <w:r>
              <w:rPr>
                <w:rFonts w:ascii="Times New Roman" w:hAnsi="Times New Roman" w:eastAsia="宋体" w:cs="Times New Roman"/>
                <w:sz w:val="24"/>
              </w:rPr>
              <w:t>000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3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截止日期</w:t>
            </w:r>
          </w:p>
        </w:tc>
        <w:tc>
          <w:tcPr>
            <w:tcW w:w="1787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第3</w:t>
            </w:r>
            <w:r>
              <w:rPr>
                <w:rFonts w:ascii="Times New Roman" w:hAnsi="Times New Roman" w:eastAsia="宋体" w:cs="Times New Roman"/>
                <w:sz w:val="24"/>
              </w:rPr>
              <w:t>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天</w:t>
            </w:r>
          </w:p>
        </w:tc>
        <w:tc>
          <w:tcPr>
            <w:tcW w:w="1462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基础收益</w:t>
            </w:r>
          </w:p>
        </w:tc>
        <w:tc>
          <w:tcPr>
            <w:tcW w:w="264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1</w:t>
            </w:r>
            <w:r>
              <w:rPr>
                <w:rFonts w:ascii="Times New Roman" w:hAnsi="Times New Roman" w:eastAsia="宋体" w:cs="Times New Roman"/>
                <w:sz w:val="24"/>
              </w:rPr>
              <w:t>00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vMerge w:val="restart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</w:rPr>
              <w:t>资源</w:t>
            </w:r>
          </w:p>
        </w:tc>
        <w:tc>
          <w:tcPr>
            <w:tcW w:w="1276" w:type="dxa"/>
            <w:vMerge w:val="restart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sz w:val="24"/>
              </w:rPr>
              <w:t>每箱</w:t>
            </w:r>
            <w:r>
              <w:rPr>
                <w:rFonts w:ascii="Times New Roman" w:hAnsi="Times New Roman" w:eastAsia="宋体" w:cs="Times New Roman"/>
                <w:kern w:val="0"/>
                <w:sz w:val="24"/>
              </w:rPr>
              <w:t>质量（千克）</w:t>
            </w:r>
          </w:p>
        </w:tc>
        <w:tc>
          <w:tcPr>
            <w:tcW w:w="1787" w:type="dxa"/>
            <w:vMerge w:val="restart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</w:rPr>
              <w:t>基准</w:t>
            </w:r>
            <w:r>
              <w:rPr>
                <w:rFonts w:ascii="Times New Roman" w:hAnsi="Times New Roman" w:eastAsia="宋体" w:cs="Times New Roman"/>
                <w:kern w:val="0"/>
                <w:sz w:val="24"/>
              </w:rPr>
              <w:t>价格</w:t>
            </w:r>
          </w:p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（元/箱）</w:t>
            </w:r>
          </w:p>
        </w:tc>
        <w:tc>
          <w:tcPr>
            <w:tcW w:w="4107" w:type="dxa"/>
            <w:gridSpan w:val="3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基础消耗量（箱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959" w:type="dxa"/>
            <w:vMerge w:val="continue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</w:p>
        </w:tc>
        <w:tc>
          <w:tcPr>
            <w:tcW w:w="1276" w:type="dxa"/>
            <w:vMerge w:val="continue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</w:p>
        </w:tc>
        <w:tc>
          <w:tcPr>
            <w:tcW w:w="1787" w:type="dxa"/>
            <w:vMerge w:val="continue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</w:p>
        </w:tc>
        <w:tc>
          <w:tcPr>
            <w:tcW w:w="1462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晴朗</w:t>
            </w:r>
          </w:p>
        </w:tc>
        <w:tc>
          <w:tcPr>
            <w:tcW w:w="141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高温</w:t>
            </w:r>
          </w:p>
        </w:tc>
        <w:tc>
          <w:tcPr>
            <w:tcW w:w="1228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b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沙暴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水</w:t>
            </w:r>
          </w:p>
        </w:tc>
        <w:tc>
          <w:tcPr>
            <w:tcW w:w="1276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3</w:t>
            </w:r>
          </w:p>
        </w:tc>
        <w:tc>
          <w:tcPr>
            <w:tcW w:w="178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5</w:t>
            </w:r>
          </w:p>
        </w:tc>
        <w:tc>
          <w:tcPr>
            <w:tcW w:w="1462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5</w:t>
            </w:r>
          </w:p>
        </w:tc>
        <w:tc>
          <w:tcPr>
            <w:tcW w:w="141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8</w:t>
            </w:r>
          </w:p>
        </w:tc>
        <w:tc>
          <w:tcPr>
            <w:tcW w:w="1228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食物</w:t>
            </w:r>
          </w:p>
        </w:tc>
        <w:tc>
          <w:tcPr>
            <w:tcW w:w="1276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2</w:t>
            </w:r>
          </w:p>
        </w:tc>
        <w:tc>
          <w:tcPr>
            <w:tcW w:w="178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10</w:t>
            </w:r>
          </w:p>
        </w:tc>
        <w:tc>
          <w:tcPr>
            <w:tcW w:w="1462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7</w:t>
            </w:r>
          </w:p>
        </w:tc>
        <w:tc>
          <w:tcPr>
            <w:tcW w:w="141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6</w:t>
            </w:r>
          </w:p>
        </w:tc>
        <w:tc>
          <w:tcPr>
            <w:tcW w:w="1228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10</w:t>
            </w:r>
          </w:p>
        </w:tc>
      </w:tr>
    </w:tbl>
    <w:p>
      <w:pPr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天气状况：</w:t>
      </w:r>
    </w:p>
    <w:tbl>
      <w:tblPr>
        <w:tblStyle w:val="11"/>
        <w:tblW w:w="8080" w:type="dxa"/>
        <w:tblInd w:w="25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34"/>
        <w:gridCol w:w="735"/>
        <w:gridCol w:w="734"/>
        <w:gridCol w:w="735"/>
        <w:gridCol w:w="734"/>
        <w:gridCol w:w="735"/>
        <w:gridCol w:w="734"/>
        <w:gridCol w:w="735"/>
        <w:gridCol w:w="734"/>
        <w:gridCol w:w="735"/>
        <w:gridCol w:w="73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日期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1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2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3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4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5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6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7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8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9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天气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高温</w:t>
            </w:r>
          </w:p>
          <w:p>
            <w:pPr>
              <w:autoSpaceDE w:val="0"/>
              <w:autoSpaceDN w:val="0"/>
              <w:adjustRightInd w:val="0"/>
              <w:jc w:val="center"/>
              <w:rPr>
                <w:rFonts w:hint="eastAsia" w:ascii="Times New Roman" w:hAnsi="Times New Roman" w:eastAsia="宋体" w:cs="Times New Roman"/>
                <w:color w:val="000000"/>
                <w:kern w:val="0"/>
                <w:sz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kern w:val="0"/>
                <w:sz w:val="24"/>
                <w:lang w:val="en-US" w:eastAsia="zh-CN"/>
              </w:rPr>
              <w:t>2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高温</w:t>
            </w:r>
          </w:p>
          <w:p>
            <w:pPr>
              <w:autoSpaceDE w:val="0"/>
              <w:autoSpaceDN w:val="0"/>
              <w:adjustRightInd w:val="0"/>
              <w:jc w:val="center"/>
              <w:rPr>
                <w:rFonts w:hint="eastAsia" w:ascii="Times New Roman" w:hAnsi="Times New Roman" w:eastAsia="宋体" w:cs="Times New Roman"/>
                <w:color w:val="000000"/>
                <w:kern w:val="0"/>
                <w:sz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kern w:val="0"/>
                <w:sz w:val="24"/>
                <w:lang w:val="en-US" w:eastAsia="zh-CN"/>
              </w:rPr>
              <w:t>2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晴朗</w:t>
            </w:r>
          </w:p>
          <w:p>
            <w:pPr>
              <w:autoSpaceDE w:val="0"/>
              <w:autoSpaceDN w:val="0"/>
              <w:adjustRightInd w:val="0"/>
              <w:jc w:val="center"/>
              <w:rPr>
                <w:rFonts w:hint="eastAsia" w:ascii="Times New Roman" w:hAnsi="Times New Roman" w:eastAsia="宋体" w:cs="Times New Roman"/>
                <w:color w:val="000000"/>
                <w:kern w:val="0"/>
                <w:sz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kern w:val="0"/>
                <w:sz w:val="24"/>
                <w:lang w:val="en-US" w:eastAsia="zh-CN"/>
              </w:rPr>
              <w:t>1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hint="eastAsia" w:ascii="Times New Roman" w:hAnsi="Times New Roman" w:eastAsia="宋体" w:cs="Times New Roman"/>
                <w:color w:val="000000"/>
                <w:kern w:val="0"/>
                <w:sz w:val="24"/>
                <w:lang w:val="en-US" w:eastAsia="zh-CN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沙暴</w:t>
            </w:r>
            <w:r>
              <w:rPr>
                <w:rFonts w:hint="eastAsia" w:ascii="Times New Roman" w:hAnsi="Times New Roman" w:eastAsia="宋体" w:cs="Times New Roman"/>
                <w:color w:val="000000"/>
                <w:kern w:val="0"/>
                <w:sz w:val="24"/>
                <w:lang w:val="en-US" w:eastAsia="zh-CN"/>
              </w:rPr>
              <w:t>3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晴朗</w:t>
            </w:r>
          </w:p>
          <w:p>
            <w:pPr>
              <w:autoSpaceDE w:val="0"/>
              <w:autoSpaceDN w:val="0"/>
              <w:adjustRightInd w:val="0"/>
              <w:jc w:val="center"/>
              <w:rPr>
                <w:rFonts w:hint="eastAsia" w:ascii="Times New Roman" w:hAnsi="Times New Roman" w:eastAsia="宋体" w:cs="Times New Roman"/>
                <w:color w:val="000000"/>
                <w:kern w:val="0"/>
                <w:sz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kern w:val="0"/>
                <w:sz w:val="24"/>
                <w:lang w:val="en-US" w:eastAsia="zh-CN"/>
              </w:rPr>
              <w:t>1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高温</w:t>
            </w:r>
          </w:p>
          <w:p>
            <w:pPr>
              <w:autoSpaceDE w:val="0"/>
              <w:autoSpaceDN w:val="0"/>
              <w:adjustRightInd w:val="0"/>
              <w:jc w:val="center"/>
              <w:rPr>
                <w:rFonts w:hint="eastAsia" w:ascii="Times New Roman" w:hAnsi="Times New Roman" w:eastAsia="宋体" w:cs="Times New Roman"/>
                <w:color w:val="000000"/>
                <w:kern w:val="0"/>
                <w:sz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kern w:val="0"/>
                <w:sz w:val="24"/>
                <w:lang w:val="en-US" w:eastAsia="zh-CN"/>
              </w:rPr>
              <w:t>2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hint="eastAsia" w:ascii="Times New Roman" w:hAnsi="Times New Roman" w:eastAsia="宋体" w:cs="Times New Roman"/>
                <w:color w:val="000000"/>
                <w:kern w:val="0"/>
                <w:sz w:val="24"/>
                <w:lang w:val="en-US" w:eastAsia="zh-CN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沙暴</w:t>
            </w:r>
            <w:r>
              <w:rPr>
                <w:rFonts w:hint="eastAsia" w:ascii="Times New Roman" w:hAnsi="Times New Roman" w:eastAsia="宋体" w:cs="Times New Roman"/>
                <w:color w:val="000000"/>
                <w:kern w:val="0"/>
                <w:sz w:val="24"/>
                <w:lang w:val="en-US" w:eastAsia="zh-CN"/>
              </w:rPr>
              <w:t>3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晴朗</w:t>
            </w:r>
          </w:p>
          <w:p>
            <w:pPr>
              <w:autoSpaceDE w:val="0"/>
              <w:autoSpaceDN w:val="0"/>
              <w:adjustRightInd w:val="0"/>
              <w:jc w:val="center"/>
              <w:rPr>
                <w:rFonts w:hint="default" w:ascii="Times New Roman" w:hAnsi="Times New Roman" w:eastAsia="宋体" w:cs="Times New Roman"/>
                <w:color w:val="000000"/>
                <w:kern w:val="0"/>
                <w:sz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kern w:val="0"/>
                <w:sz w:val="24"/>
                <w:lang w:val="en-US" w:eastAsia="zh-CN"/>
              </w:rPr>
              <w:t>1(商店)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hint="eastAsia" w:ascii="Times New Roman" w:hAnsi="Times New Roman" w:eastAsia="宋体" w:cs="Times New Roman"/>
                <w:color w:val="000000"/>
                <w:kern w:val="0"/>
                <w:sz w:val="24"/>
                <w:lang w:val="en-US" w:eastAsia="zh-CN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高温</w:t>
            </w:r>
            <w:r>
              <w:rPr>
                <w:rFonts w:hint="eastAsia" w:ascii="Times New Roman" w:hAnsi="Times New Roman" w:eastAsia="宋体" w:cs="Times New Roman"/>
                <w:color w:val="000000"/>
                <w:kern w:val="0"/>
                <w:sz w:val="24"/>
                <w:lang w:val="en-US" w:eastAsia="zh-CN"/>
              </w:rPr>
              <w:t>2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hint="default" w:ascii="Times New Roman" w:hAnsi="Times New Roman" w:eastAsia="宋体" w:cs="Times New Roman"/>
                <w:color w:val="000000"/>
                <w:kern w:val="0"/>
                <w:sz w:val="24"/>
                <w:lang w:val="en-US" w:eastAsia="zh-CN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高温</w:t>
            </w:r>
            <w:r>
              <w:rPr>
                <w:rFonts w:hint="eastAsia" w:ascii="Times New Roman" w:hAnsi="Times New Roman" w:eastAsia="宋体" w:cs="Times New Roman"/>
                <w:color w:val="000000"/>
                <w:kern w:val="0"/>
                <w:sz w:val="24"/>
                <w:lang w:val="en-US" w:eastAsia="zh-CN"/>
              </w:rPr>
              <w:t>2(矿山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日期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11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12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13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14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15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16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17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18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19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天气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  <w:highlight w:val="yellow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  <w:highlight w:val="yellow"/>
              </w:rPr>
              <w:t>沙暴</w:t>
            </w:r>
          </w:p>
          <w:p>
            <w:pPr>
              <w:autoSpaceDE w:val="0"/>
              <w:autoSpaceDN w:val="0"/>
              <w:adjustRightInd w:val="0"/>
              <w:jc w:val="center"/>
              <w:rPr>
                <w:rFonts w:hint="eastAsia" w:ascii="Times New Roman" w:hAnsi="Times New Roman" w:eastAsia="宋体" w:cs="Times New Roman"/>
                <w:color w:val="000000"/>
                <w:kern w:val="0"/>
                <w:sz w:val="24"/>
                <w:highlight w:val="yellow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kern w:val="0"/>
                <w:sz w:val="24"/>
                <w:highlight w:val="yellow"/>
                <w:lang w:val="en-US" w:eastAsia="zh-CN"/>
              </w:rPr>
              <w:t>3</w:t>
            </w:r>
          </w:p>
          <w:p>
            <w:pPr>
              <w:autoSpaceDE w:val="0"/>
              <w:autoSpaceDN w:val="0"/>
              <w:adjustRightInd w:val="0"/>
              <w:jc w:val="center"/>
              <w:rPr>
                <w:rFonts w:hint="eastAsia" w:ascii="Times New Roman" w:hAnsi="Times New Roman" w:eastAsia="宋体" w:cs="Times New Roman"/>
                <w:color w:val="000000"/>
                <w:kern w:val="0"/>
                <w:sz w:val="24"/>
                <w:highlight w:val="yellow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kern w:val="0"/>
                <w:sz w:val="24"/>
                <w:highlight w:val="yellow"/>
                <w:lang w:val="en-US" w:eastAsia="zh-CN"/>
              </w:rPr>
              <w:t>可以开始挖矿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高温</w:t>
            </w:r>
          </w:p>
          <w:p>
            <w:pPr>
              <w:autoSpaceDE w:val="0"/>
              <w:autoSpaceDN w:val="0"/>
              <w:adjustRightInd w:val="0"/>
              <w:jc w:val="center"/>
              <w:rPr>
                <w:rFonts w:hint="eastAsia" w:ascii="Times New Roman" w:hAnsi="Times New Roman" w:eastAsia="宋体" w:cs="Times New Roman"/>
                <w:color w:val="000000"/>
                <w:kern w:val="0"/>
                <w:sz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kern w:val="0"/>
                <w:sz w:val="24"/>
                <w:lang w:val="en-US" w:eastAsia="zh-CN"/>
              </w:rPr>
              <w:t>2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晴朗</w:t>
            </w:r>
          </w:p>
          <w:p>
            <w:pPr>
              <w:autoSpaceDE w:val="0"/>
              <w:autoSpaceDN w:val="0"/>
              <w:adjustRightInd w:val="0"/>
              <w:jc w:val="center"/>
              <w:rPr>
                <w:rFonts w:hint="eastAsia" w:ascii="Times New Roman" w:hAnsi="Times New Roman" w:eastAsia="宋体" w:cs="Times New Roman"/>
                <w:color w:val="000000"/>
                <w:kern w:val="0"/>
                <w:sz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kern w:val="0"/>
                <w:sz w:val="24"/>
                <w:lang w:val="en-US" w:eastAsia="zh-CN"/>
              </w:rPr>
              <w:t>1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高温</w:t>
            </w:r>
          </w:p>
          <w:p>
            <w:pPr>
              <w:autoSpaceDE w:val="0"/>
              <w:autoSpaceDN w:val="0"/>
              <w:adjustRightInd w:val="0"/>
              <w:jc w:val="center"/>
              <w:rPr>
                <w:rFonts w:hint="eastAsia" w:ascii="Times New Roman" w:hAnsi="Times New Roman" w:eastAsia="宋体" w:cs="Times New Roman"/>
                <w:color w:val="000000"/>
                <w:kern w:val="0"/>
                <w:sz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kern w:val="0"/>
                <w:sz w:val="24"/>
                <w:lang w:val="en-US" w:eastAsia="zh-CN"/>
              </w:rPr>
              <w:t>2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高温</w:t>
            </w:r>
          </w:p>
          <w:p>
            <w:pPr>
              <w:autoSpaceDE w:val="0"/>
              <w:autoSpaceDN w:val="0"/>
              <w:adjustRightInd w:val="0"/>
              <w:jc w:val="center"/>
              <w:rPr>
                <w:rFonts w:hint="eastAsia" w:ascii="Times New Roman" w:hAnsi="Times New Roman" w:eastAsia="宋体" w:cs="Times New Roman"/>
                <w:color w:val="000000"/>
                <w:kern w:val="0"/>
                <w:sz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kern w:val="0"/>
                <w:sz w:val="24"/>
                <w:lang w:val="en-US" w:eastAsia="zh-CN"/>
              </w:rPr>
              <w:t>2</w:t>
            </w:r>
          </w:p>
          <w:p>
            <w:pPr>
              <w:autoSpaceDE w:val="0"/>
              <w:autoSpaceDN w:val="0"/>
              <w:adjustRightInd w:val="0"/>
              <w:jc w:val="center"/>
              <w:rPr>
                <w:rFonts w:hint="eastAsia" w:ascii="Times New Roman" w:hAnsi="Times New Roman" w:eastAsia="宋体" w:cs="Times New Roman"/>
                <w:color w:val="000000"/>
                <w:kern w:val="0"/>
                <w:sz w:val="24"/>
                <w:lang w:val="en-US" w:eastAsia="zh-CN"/>
              </w:rPr>
            </w:pP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高温</w:t>
            </w:r>
          </w:p>
          <w:p>
            <w:pPr>
              <w:autoSpaceDE w:val="0"/>
              <w:autoSpaceDN w:val="0"/>
              <w:adjustRightInd w:val="0"/>
              <w:jc w:val="center"/>
              <w:rPr>
                <w:rFonts w:hint="eastAsia" w:ascii="Times New Roman" w:hAnsi="Times New Roman" w:eastAsia="宋体" w:cs="Times New Roman"/>
                <w:color w:val="000000"/>
                <w:kern w:val="0"/>
                <w:sz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kern w:val="0"/>
                <w:sz w:val="24"/>
                <w:lang w:val="en-US" w:eastAsia="zh-CN"/>
              </w:rPr>
              <w:t>2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  <w:highlight w:val="yellow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  <w:highlight w:val="yellow"/>
              </w:rPr>
              <w:t>沙暴</w:t>
            </w:r>
          </w:p>
          <w:p>
            <w:pPr>
              <w:autoSpaceDE w:val="0"/>
              <w:autoSpaceDN w:val="0"/>
              <w:adjustRightInd w:val="0"/>
              <w:jc w:val="center"/>
              <w:rPr>
                <w:rFonts w:hint="eastAsia" w:ascii="Times New Roman" w:hAnsi="Times New Roman" w:eastAsia="宋体" w:cs="Times New Roman"/>
                <w:color w:val="000000"/>
                <w:kern w:val="0"/>
                <w:sz w:val="24"/>
                <w:highlight w:val="yellow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kern w:val="0"/>
                <w:sz w:val="24"/>
                <w:highlight w:val="yellow"/>
                <w:lang w:val="en-US" w:eastAsia="zh-CN"/>
              </w:rPr>
              <w:t>3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  <w:highlight w:val="yellow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  <w:highlight w:val="yellow"/>
              </w:rPr>
              <w:t>沙暴</w:t>
            </w:r>
          </w:p>
          <w:p>
            <w:pPr>
              <w:autoSpaceDE w:val="0"/>
              <w:autoSpaceDN w:val="0"/>
              <w:adjustRightInd w:val="0"/>
              <w:jc w:val="center"/>
              <w:rPr>
                <w:rFonts w:hint="eastAsia" w:ascii="Times New Roman" w:hAnsi="Times New Roman" w:eastAsia="宋体" w:cs="Times New Roman"/>
                <w:color w:val="000000"/>
                <w:kern w:val="0"/>
                <w:sz w:val="24"/>
                <w:highlight w:val="yellow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kern w:val="0"/>
                <w:sz w:val="24"/>
                <w:highlight w:val="yellow"/>
                <w:lang w:val="en-US" w:eastAsia="zh-CN"/>
              </w:rPr>
              <w:t>3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高温</w:t>
            </w:r>
          </w:p>
          <w:p>
            <w:pPr>
              <w:autoSpaceDE w:val="0"/>
              <w:autoSpaceDN w:val="0"/>
              <w:adjustRightInd w:val="0"/>
              <w:jc w:val="center"/>
              <w:rPr>
                <w:rFonts w:hint="eastAsia" w:ascii="Times New Roman" w:hAnsi="Times New Roman" w:eastAsia="宋体" w:cs="Times New Roman"/>
                <w:color w:val="000000"/>
                <w:kern w:val="0"/>
                <w:sz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kern w:val="0"/>
                <w:sz w:val="24"/>
                <w:lang w:val="en-US" w:eastAsia="zh-CN"/>
              </w:rPr>
              <w:t>2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高温</w:t>
            </w:r>
          </w:p>
          <w:p>
            <w:pPr>
              <w:autoSpaceDE w:val="0"/>
              <w:autoSpaceDN w:val="0"/>
              <w:adjustRightInd w:val="0"/>
              <w:jc w:val="center"/>
              <w:rPr>
                <w:rFonts w:hint="eastAsia" w:ascii="Times New Roman" w:hAnsi="Times New Roman" w:eastAsia="宋体" w:cs="Times New Roman"/>
                <w:color w:val="000000"/>
                <w:kern w:val="0"/>
                <w:sz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kern w:val="0"/>
                <w:sz w:val="24"/>
                <w:lang w:val="en-US" w:eastAsia="zh-CN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日期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21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22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23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24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25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  <w:highlight w:val="yellow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  <w:highlight w:val="yellow"/>
              </w:rPr>
              <w:t>26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  <w:highlight w:val="yellow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  <w:highlight w:val="yellow"/>
              </w:rPr>
              <w:t>27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  <w:highlight w:val="yellow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  <w:highlight w:val="yellow"/>
              </w:rPr>
              <w:t>28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  <w:highlight w:val="yellow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  <w:highlight w:val="yellow"/>
              </w:rPr>
              <w:t>29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  <w:highlight w:val="yellow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  <w:highlight w:val="yellow"/>
              </w:rPr>
              <w:t>3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天气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晴朗</w:t>
            </w:r>
          </w:p>
          <w:p>
            <w:pPr>
              <w:autoSpaceDE w:val="0"/>
              <w:autoSpaceDN w:val="0"/>
              <w:adjustRightInd w:val="0"/>
              <w:jc w:val="center"/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  <w:t>1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晴朗</w:t>
            </w:r>
          </w:p>
          <w:p>
            <w:pPr>
              <w:autoSpaceDE w:val="0"/>
              <w:autoSpaceDN w:val="0"/>
              <w:adjustRightInd w:val="0"/>
              <w:jc w:val="center"/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  <w:t>1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</w:p>
          <w:p>
            <w:pPr>
              <w:autoSpaceDE w:val="0"/>
              <w:autoSpaceDN w:val="0"/>
              <w:adjustRightInd w:val="0"/>
              <w:jc w:val="center"/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  <w:t>2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晴朗</w:t>
            </w:r>
          </w:p>
          <w:p>
            <w:pPr>
              <w:autoSpaceDE w:val="0"/>
              <w:autoSpaceDN w:val="0"/>
              <w:adjustRightInd w:val="0"/>
              <w:jc w:val="center"/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  <w:t>1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沙暴</w:t>
            </w:r>
          </w:p>
          <w:p>
            <w:pPr>
              <w:autoSpaceDE w:val="0"/>
              <w:autoSpaceDN w:val="0"/>
              <w:adjustRightInd w:val="0"/>
              <w:jc w:val="center"/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  <w:t>3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</w:p>
          <w:p>
            <w:pPr>
              <w:autoSpaceDE w:val="0"/>
              <w:autoSpaceDN w:val="0"/>
              <w:adjustRightInd w:val="0"/>
              <w:jc w:val="center"/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  <w:t>2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晴朗</w:t>
            </w:r>
          </w:p>
          <w:p>
            <w:pPr>
              <w:autoSpaceDE w:val="0"/>
              <w:autoSpaceDN w:val="0"/>
              <w:adjustRightInd w:val="0"/>
              <w:jc w:val="center"/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  <w:t>1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晴朗</w:t>
            </w: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  <w:t>1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</w:p>
          <w:p>
            <w:pPr>
              <w:autoSpaceDE w:val="0"/>
              <w:autoSpaceDN w:val="0"/>
              <w:adjustRightInd w:val="0"/>
              <w:jc w:val="center"/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  <w:t>2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</w:p>
          <w:p>
            <w:pPr>
              <w:autoSpaceDE w:val="0"/>
              <w:autoSpaceDN w:val="0"/>
              <w:adjustRightInd w:val="0"/>
              <w:jc w:val="center"/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  <w:t>2</w:t>
            </w:r>
          </w:p>
        </w:tc>
      </w:tr>
    </w:tbl>
    <w:p>
      <w:pPr>
        <w:rPr>
          <w:rFonts w:ascii="Times New Roman" w:hAnsi="Times New Roman" w:cs="Times New Roman"/>
          <w:sz w:val="24"/>
        </w:rPr>
      </w:pPr>
    </w:p>
    <w:p>
      <w:pPr>
        <w:rPr>
          <w:sz w:val="24"/>
        </w:rPr>
      </w:pPr>
      <w:r>
        <w:rPr>
          <w:rFonts w:hint="eastAsia" w:ascii="Times New Roman" w:hAnsi="Times New Roman" w:cs="Times New Roman"/>
          <w:sz w:val="24"/>
        </w:rPr>
        <w:t>地图：</w:t>
      </w:r>
    </w:p>
    <w:p>
      <w:pPr>
        <w:widowControl/>
        <w:jc w:val="left"/>
        <w:rPr>
          <w:sz w:val="24"/>
        </w:rPr>
      </w:pPr>
      <w:r>
        <w:pict>
          <v:group id="组合 112" o:spid="_x0000_s1026" o:spt="203" style="position:absolute;left:0pt;margin-left:53.25pt;margin-top:1.15pt;height:390.75pt;width:310pt;z-index:251668480;mso-width-relative:margin;mso-height-relative:page;" coordorigin="4360,984" coordsize="6200,78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">
            <o:lock v:ext="edit"/>
            <v:group id="组合 101" o:spid="_x0000_s1027" o:spt="203" style="position:absolute;left:4360;top:984;height:7815;width:6200;" coordorigin="4360,984" coordsize="6200,78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<o:lock v:ext="edit"/>
              <v:group id="组合 83" o:spid="_x0000_s1028" o:spt="203" style="position:absolute;left:4360;top:984;height:7815;width:6200;" coordorigin="4360,984" coordsize="6200,78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<o:lock v:ext="edit"/>
                <v:shape id="文本框 75" o:spid="_x0000_s1029" o:spt="202" type="#_x0000_t202" style="position:absolute;left:4917;top:1142;height:768;width:736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">
                  <v:path/>
                  <v:fill on="f" focussize="0,0"/>
                  <v:stroke on="f" joinstyle="miter"/>
                  <v:imagedata o:title=""/>
                  <o:lock v:ext="edit"/>
                  <v:textbox style="mso-fit-shape-to-text:t;">
                    <w:txbxContent>
                      <w:p>
                        <w:pPr>
                          <w:pStyle w:val="10"/>
                          <w:jc w:val="center"/>
                          <w:rPr>
                            <w:sz w:val="21"/>
                            <w:szCs w:val="21"/>
                          </w:rPr>
                        </w:pPr>
                        <w:r>
                          <w:rPr>
                            <w:rFonts w:hint="eastAsia" w:ascii="Times New Roman" w:hAnsi="Times New Roman"/>
                            <w:color w:val="000000" w:themeColor="text1"/>
                            <w:kern w:val="24"/>
                            <w:sz w:val="21"/>
                            <w:szCs w:val="21"/>
                          </w:rPr>
                          <w:t>起点</w:t>
                        </w: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1"/>
                            <w:szCs w:val="21"/>
                          </w:rPr>
                          <w:t>1</w:t>
                        </w:r>
                      </w:p>
                    </w:txbxContent>
                  </v:textbox>
                </v:shape>
                <v:shape id="文本框 76" o:spid="_x0000_s1030" o:spt="202" type="#_x0000_t202" style="position:absolute;left:4512;top:1824;height:768;width:354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">
                  <v:path/>
                  <v:fill on="f" focussize="0,0"/>
                  <v:stroke on="f" joinstyle="miter"/>
                  <v:imagedata o:title=""/>
                  <o:lock v:ext="edit"/>
                  <v:textbox style="mso-fit-shape-to-text:t;">
                    <w:txbxContent>
                      <w:p>
                        <w:pPr>
                          <w:pStyle w:val="10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2</w:t>
                        </w:r>
                      </w:p>
                    </w:txbxContent>
                  </v:textbox>
                </v:shape>
                <v:group id="组合 73" o:spid="_x0000_s1031" o:spt="203" style="position:absolute;left:4360;top:984;height:7815;width:6200;" coordorigin="4371,984" coordsize="8581,97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<o:lock v:ext="edit" aspectratio="t"/>
                  <v:group id="组合 60" o:spid="_x0000_s1032" o:spt="203" style="position:absolute;left:4371;top:984;height:7824;width:8581;" coordorigin="4371,984" coordsize="8581,78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  <o:lock v:ext="edit"/>
                    <v:group id="组合 54" o:spid="_x0000_s1033" o:spt="203" style="position:absolute;left:4371;top:984;height:6907;width:8581;" coordorigin="4371,984" coordsize="8581,69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  <o:lock v:ext="edit"/>
                      <v:group id="组合 28" o:spid="_x0000_s1034" o:spt="203" style="position:absolute;left:4371;top:984;height:3779;width:7261;" coordorigin="4371,984" coordsize="7261,37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      <o:lock v:ext="edit"/>
                        <v:group id="组合 20" o:spid="_x0000_s1035" o:spt="203" style="position:absolute;left:4371;top:984;height:3779;width:3826;" coordorigin="4371,984" coordsize="3826,37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      <o:lock v:ext="edit"/>
                          <v:group id="组合 17" o:spid="_x0000_s1036" o:spt="203" style="position:absolute;left:4371;top:984;height:2947;width:3826;" coordorigin="4371,984" coordsize="3826,29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          <o:lock v:ext="edit"/>
                            <v:group id="组合 13" o:spid="_x0000_s1037" o:spt="203" style="position:absolute;left:4384;top:984;height:2220;width:3813;" coordorigin="4384,984" coordsize="3813,22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            <o:lock v:ext="edit"/>
                              <v:line id="直接连接符 1" o:spid="_x0000_s1038" o:spt="20" style="position:absolute;left:4384;top:1218;flip:x;height:1862;width:108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">
                                <v:path arrowok="t"/>
                                <v:fill focussize="0,0"/>
                                <v:stroke weight="0.5pt" color="#5B9BD5" joinstyle="miter"/>
                                <v:imagedata o:title=""/>
                                <o:lock v:ext="edit"/>
                              </v:line>
                              <v:line id="直接连接符 2" o:spid="_x0000_s1039" o:spt="20" style="position:absolute;left:5454;top:1227;flip:x y;height:257;width:82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">
                                <v:path arrowok="t"/>
                                <v:fill focussize="0,0"/>
                                <v:stroke weight="0.5pt" color="#5B9BD5" joinstyle="miter"/>
                                <v:imagedata o:title=""/>
                                <o:lock v:ext="edit"/>
                              </v:line>
                              <v:line id="直接连接符 3" o:spid="_x0000_s1040" o:spt="20" style="position:absolute;left:4384;top:1484;flip:x;height:1596;width:189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">
                                <v:path arrowok="t"/>
                                <v:fill focussize="0,0"/>
                                <v:stroke weight="0.5pt" color="#5B9BD5" joinstyle="miter"/>
                                <v:imagedata o:title=""/>
                                <o:lock v:ext="edit"/>
                              </v:line>
                              <v:line id="直接连接符 4" o:spid="_x0000_s1041" o:spt="20" style="position:absolute;left:4945;top:2152;flip:x y;height:220;width:459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">
                                <v:path arrowok="t"/>
                                <v:fill focussize="0,0"/>
                                <v:stroke weight="0.5pt" color="#5B9BD5" joinstyle="miter"/>
                                <v:imagedata o:title=""/>
                                <o:lock v:ext="edit"/>
                              </v:line>
                              <v:line id="直接连接符 7" o:spid="_x0000_s1042" o:spt="20" style="position:absolute;left:6275;top:984;flip:x;height:488;width:1358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">
                                <v:path arrowok="t"/>
                                <v:fill focussize="0,0"/>
                                <v:stroke weight="0.5pt" color="#5B9BD5" joinstyle="miter"/>
                                <v:imagedata o:title=""/>
                                <o:lock v:ext="edit"/>
                              </v:line>
                              <v:line id="直接连接符 8" o:spid="_x0000_s1043" o:spt="20" style="position:absolute;left:7633;top:984;height:718;width:564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">
                                <v:path arrowok="t"/>
                                <v:fill focussize="0,0"/>
                                <v:stroke weight="0.5pt" color="#5B9BD5" joinstyle="miter"/>
                                <v:imagedata o:title=""/>
                                <o:lock v:ext="edit"/>
                              </v:line>
                              <v:line id="直接连接符 9" o:spid="_x0000_s1044" o:spt="20" style="position:absolute;left:8197;top:1702;height:698;width:0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">
                                <v:path arrowok="t"/>
                                <v:fill focussize="0,0"/>
                                <v:stroke weight="0.5pt" color="#5B9BD5" joinstyle="miter"/>
                                <v:imagedata o:title=""/>
                                <o:lock v:ext="edit"/>
                              </v:line>
                              <v:line id="直接连接符 10" o:spid="_x0000_s1045" o:spt="20" style="position:absolute;left:7528;top:2400;flip:x;height:804;width:669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">
                                <v:path arrowok="t"/>
                                <v:fill focussize="0,0"/>
                                <v:stroke weight="0.5pt" color="#5B9BD5" joinstyle="miter"/>
                                <v:imagedata o:title=""/>
                                <o:lock v:ext="edit"/>
                              </v:line>
                              <v:line id="直接连接符 11" o:spid="_x0000_s1046" o:spt="20" style="position:absolute;left:5385;top:2372;flip:x y;height:832;width:2143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">
                                <v:path arrowok="t"/>
                                <v:fill focussize="0,0"/>
                                <v:stroke weight="0.5pt" color="#5B9BD5" joinstyle="miter"/>
                                <v:imagedata o:title=""/>
                                <o:lock v:ext="edit"/>
                              </v:line>
                            </v:group>
                            <v:line id="直接连接符 14" o:spid="_x0000_s1047" o:spt="20" style="position:absolute;left:5815;top:2582;flip:x;height:1339;width:106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">
                              <v:path arrowok="t"/>
                              <v:fill focussize="0,0"/>
                              <v:stroke weight="0.5pt" color="#5B9BD5" joinstyle="miter"/>
                              <v:imagedata o:title=""/>
                              <o:lock v:ext="edit"/>
                            </v:line>
                            <v:line id="直接连接符 15" o:spid="_x0000_s1048" o:spt="20" style="position:absolute;left:4734;top:3921;flip:x;height:10;width:1072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">
                              <v:path arrowok="t"/>
                              <v:fill focussize="0,0"/>
                              <v:stroke weight="0.5pt" color="#5B9BD5" joinstyle="miter"/>
                              <v:imagedata o:title=""/>
                              <o:lock v:ext="edit"/>
                            </v:line>
                            <v:line id="直接连接符 16" o:spid="_x0000_s1049" o:spt="20" style="position:absolute;left:4371;top:3080;flip:x y;height:841;width:363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">
                              <v:path arrowok="t"/>
                              <v:fill focussize="0,0"/>
                              <v:stroke weight="0.5pt" color="#5B9BD5" joinstyle="miter"/>
                              <v:imagedata o:title=""/>
                              <o:lock v:ext="edit"/>
                            </v:line>
                          </v:group>
                          <v:line id="直接连接符 18" o:spid="_x0000_s1050" o:spt="20" style="position:absolute;left:5576;top:3204;flip:x;height:1559;width:1952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">
                            <v:path arrowok="t"/>
                            <v:fill focussize="0,0"/>
                            <v:stroke weight="0.5pt" color="#5B9BD5" joinstyle="miter"/>
                            <v:imagedata o:title=""/>
                            <o:lock v:ext="edit"/>
                          </v:line>
                          <v:line id="直接连接符 19" o:spid="_x0000_s1051" o:spt="20" style="position:absolute;left:4935;top:3912;flip:x y;height:851;width:64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">
                            <v:path arrowok="t"/>
                            <v:fill focussize="0,0"/>
                            <v:stroke weight="0.5pt" color="#5B9BD5" joinstyle="miter"/>
                            <v:imagedata o:title=""/>
                            <o:lock v:ext="edit"/>
                          </v:line>
                        </v:group>
                        <v:line id="直接连接符 21" o:spid="_x0000_s1052" o:spt="20" style="position:absolute;left:8197;top:1396;flip:x;height:306;width:287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">
                          <v:path arrowok="t"/>
                          <v:fill focussize="0,0"/>
                          <v:stroke weight="0.5pt" color="#5B9BD5" joinstyle="miter"/>
                          <v:imagedata o:title=""/>
                          <o:lock v:ext="edit"/>
                        </v:line>
                        <v:line id="直接连接符 22" o:spid="_x0000_s1053" o:spt="20" style="position:absolute;left:8197;top:2400;flip:x y;height:393;width:1904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">
                          <v:path arrowok="t"/>
                          <v:fill focussize="0,0"/>
                          <v:stroke weight="0.5pt" color="#5B9BD5" joinstyle="miter"/>
                          <v:imagedata o:title=""/>
                          <o:lock v:ext="edit"/>
                        </v:line>
                        <v:line id="直接连接符 23" o:spid="_x0000_s1054" o:spt="20" style="position:absolute;left:8484;top:1396;flip:x y;height:174;width:1636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">
                          <v:path arrowok="t"/>
                          <v:fill focussize="0,0"/>
                          <v:stroke weight="0.5pt" color="#5B9BD5" joinstyle="miter"/>
                          <v:imagedata o:title=""/>
                          <o:lock v:ext="edit"/>
                        </v:line>
                        <v:line id="直接连接符 24" o:spid="_x0000_s1055" o:spt="20" style="position:absolute;left:10082;top:1570;flip:x;height:1203;width:38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">
                          <v:path arrowok="t"/>
                          <v:fill focussize="0,0"/>
                          <v:stroke weight="0.5pt" color="#5B9BD5" joinstyle="miter"/>
                          <v:imagedata o:title=""/>
                          <o:lock v:ext="edit"/>
                        </v:line>
                        <v:line id="直接连接符 25" o:spid="_x0000_s1056" o:spt="20" style="position:absolute;left:10082;top:2716;flip:x;height:77;width:1550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">
                          <v:path arrowok="t"/>
                          <v:fill focussize="0,0"/>
                          <v:stroke weight="0.5pt" color="#5B9BD5" joinstyle="miter"/>
                          <v:imagedata o:title=""/>
                          <o:lock v:ext="edit"/>
                        </v:line>
                        <v:line id="直接连接符 26" o:spid="_x0000_s1057" o:spt="20" style="position:absolute;left:10101;top:1520;flip:x;height:50;width:880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">
                          <v:path arrowok="t"/>
                          <v:fill focussize="0,0"/>
                          <v:stroke weight="0.5pt" color="#5B9BD5" joinstyle="miter"/>
                          <v:imagedata o:title=""/>
                          <o:lock v:ext="edit"/>
                        </v:line>
                        <v:line id="直接连接符 27" o:spid="_x0000_s1058" o:spt="20" style="position:absolute;left:10981;top:1520;flip:x y;height:1177;width:613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">
                          <v:path arrowok="t"/>
                          <v:fill focussize="0,0"/>
                          <v:stroke weight="0.5pt" color="#5B9BD5" joinstyle="miter"/>
                          <v:imagedata o:title=""/>
                          <o:lock v:ext="edit"/>
                        </v:line>
                      </v:group>
                      <v:line id="直接连接符 29" o:spid="_x0000_s1059" o:spt="20" style="position:absolute;left:6623;top:3912;flip:x y;height:690;width:662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30" o:spid="_x0000_s1060" o:spt="20" style="position:absolute;left:7285;top:4572;flip:x;height:30;width:1372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31" o:spid="_x0000_s1061" o:spt="20" style="position:absolute;left:8657;top:2601;flip:x;height:1942;width:516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32" o:spid="_x0000_s1062" o:spt="20" style="position:absolute;left:5576;top:4763;flip:x y;height:593;width:1292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33" o:spid="_x0000_s1063" o:spt="20" style="position:absolute;left:6839;top:4602;flip:x;height:726;width:446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34" o:spid="_x0000_s1064" o:spt="20" style="position:absolute;left:7212;top:5280;flip:x;height:459;width:2593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35" o:spid="_x0000_s1065" o:spt="20" style="position:absolute;left:9805;top:2764;flip:x;height:2516;width:277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36" o:spid="_x0000_s1066" o:spt="20" style="position:absolute;left:6868;top:5356;height:861;width:775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37" o:spid="_x0000_s1067" o:spt="20" style="position:absolute;left:8662;top:4543;height:1540;width:205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38" o:spid="_x0000_s1068" o:spt="20" style="position:absolute;left:7594;top:5902;flip:x;height:315;width:2670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39" o:spid="_x0000_s1069" o:spt="20" style="position:absolute;left:9794;top:5280;flip:x y;height:1004;width:757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40" o:spid="_x0000_s1070" o:spt="20" style="position:absolute;left:10551;top:6275;flip:x;height:9;width:727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41" o:spid="_x0000_s1071" o:spt="20" style="position:absolute;left:11278;top:3309;flip:x;height:2975;width:1090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42" o:spid="_x0000_s1072" o:spt="20" style="position:absolute;left:11632;top:2716;flip:x y;height:612;width:727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43" o:spid="_x0000_s1073" o:spt="20" style="position:absolute;left:7594;top:6217;flip:x y;height:1215;width:642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44" o:spid="_x0000_s1074" o:spt="20" style="position:absolute;left:8236;top:6016;flip:x;height:1416;width:985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45" o:spid="_x0000_s1075" o:spt="20" style="position:absolute;left:8236;top:7432;flip:x y;height:459;width:1808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46" o:spid="_x0000_s1076" o:spt="20" style="position:absolute;left:10044;top:6256;flip:x;height:1635;width:469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47" o:spid="_x0000_s1077" o:spt="20" style="position:absolute;left:11077;top:6256;flip:x;height:708;width:20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48" o:spid="_x0000_s1078" o:spt="20" style="position:absolute;left:10302;top:6964;flip:y;height:38;width:775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49" o:spid="_x0000_s1079" o:spt="20" style="position:absolute;left:11278;top:6007;flip:x;height:268;width:1674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50" o:spid="_x0000_s1080" o:spt="20" style="position:absolute;left:11823;top:4821;height:1186;width:1129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51" o:spid="_x0000_s1081" o:spt="20" style="position:absolute;left:11077;top:6964;flip:x y;height:124;width:880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52" o:spid="_x0000_s1082" o:spt="20" style="position:absolute;left:11957;top:6026;flip:x;height:1091;width:813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53" o:spid="_x0000_s1083" o:spt="20" style="position:absolute;left:12148;top:6103;height:727;width:0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</v:group>
                    <v:line id="直接连接符 55" o:spid="_x0000_s1084" o:spt="20" style="position:absolute;left:7872;top:7432;flip:x;height:1320;width:364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">
                      <v:path arrowok="t"/>
                      <v:fill focussize="0,0"/>
                      <v:stroke weight="0.5pt" color="#5B9BD5" joinstyle="miter"/>
                      <v:imagedata o:title=""/>
                      <o:lock v:ext="edit"/>
                    </v:line>
                    <v:line id="直接连接符 56" o:spid="_x0000_s1085" o:spt="20" style="position:absolute;left:7872;top:8752;flip:x y;height:56;width:2235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">
                      <v:path arrowok="t"/>
                      <v:fill focussize="0,0"/>
                      <v:stroke weight="0.5pt" color="#5B9BD5" joinstyle="miter"/>
                      <v:imagedata o:title=""/>
                      <o:lock v:ext="edit"/>
                    </v:line>
                    <v:line id="直接连接符 57" o:spid="_x0000_s1086" o:spt="20" style="position:absolute;left:9011;top:7609;flip:x;height:1187;width:1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">
                      <v:path arrowok="t"/>
                      <v:fill focussize="0,0"/>
                      <v:stroke weight="0.5pt" color="#5B9BD5" joinstyle="miter"/>
                      <v:imagedata o:title=""/>
                      <o:lock v:ext="edit"/>
                    </v:line>
                    <v:line id="直接连接符 58" o:spid="_x0000_s1087" o:spt="20" style="position:absolute;left:10044;top:7891;flip:x y;height:449;width:497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">
                      <v:path arrowok="t"/>
                      <v:fill focussize="0,0"/>
                      <v:stroke weight="0.5pt" color="#5B9BD5" joinstyle="miter"/>
                      <v:imagedata o:title=""/>
                      <o:lock v:ext="edit"/>
                    </v:line>
                    <v:line id="直接连接符 59" o:spid="_x0000_s1088" o:spt="20" style="position:absolute;left:10082;top:8328;flip:x;height:480;width:436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">
                      <v:path arrowok="t"/>
                      <v:fill focussize="0,0"/>
                      <v:stroke weight="0.5pt" color="#5B9BD5" joinstyle="miter"/>
                      <v:imagedata o:title=""/>
                      <o:lock v:ext="edit"/>
                    </v:line>
                  </v:group>
                  <v:group id="组合 63" o:spid="_x0000_s1089" o:spt="203" style="position:absolute;left:10952;top:7088;height:2313;width:1004;" coordorigin="10952,7088" coordsize="1004,23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">
                    <o:lock v:ext="edit"/>
                    <v:line id="直接连接符 61" o:spid="_x0000_s1090" o:spt="20" style="position:absolute;left:11946;top:7088;flip:x;height:1491;width:1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">
                      <v:path arrowok="t"/>
                      <v:fill focussize="0,0"/>
                      <v:stroke weight="0.5pt" color="#5B9BD5" joinstyle="miter"/>
                      <v:imagedata o:title=""/>
                      <o:lock v:ext="edit"/>
                    </v:line>
                    <v:line id="直接连接符 62" o:spid="_x0000_s1091" o:spt="20" style="position:absolute;left:10952;top:8579;flip:x;height:823;width:1005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">
                      <v:path arrowok="t"/>
                      <v:fill focussize="0,0"/>
                      <v:stroke weight="0.5pt" color="#5B9BD5" joinstyle="miter"/>
                      <v:imagedata o:title=""/>
                      <o:lock v:ext="edit"/>
                    </v:line>
                  </v:group>
                  <v:line id="直接连接符 64" o:spid="_x0000_s1092" o:spt="20" style="position:absolute;left:10082;top:8808;flip:x y;height:571;width:882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">
                    <v:path arrowok="t"/>
                    <v:fill focussize="0,0"/>
                    <v:stroke weight="0.5pt" color="#5B9BD5" joinstyle="miter"/>
                    <v:imagedata o:title=""/>
                    <o:lock v:ext="edit"/>
                  </v:line>
                  <v:line id="直接连接符 65" o:spid="_x0000_s1093" o:spt="20" style="position:absolute;left:7872;top:8752;height:1347;width:499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">
                    <v:path arrowok="t"/>
                    <v:fill focussize="0,0"/>
                    <v:stroke weight="0.5pt" color="#5B9BD5" joinstyle="miter"/>
                    <v:imagedata o:title=""/>
                    <o:lock v:ext="edit"/>
                  </v:line>
                  <v:line id="直接连接符 66" o:spid="_x0000_s1094" o:spt="20" style="position:absolute;left:8896;top:9379;flip:x;height:691;width:2068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">
                    <v:path arrowok="t"/>
                    <v:fill focussize="0,0"/>
                    <v:stroke weight="0.5pt" color="#5B9BD5" joinstyle="miter"/>
                    <v:imagedata o:title=""/>
                    <o:lock v:ext="edit"/>
                  </v:line>
                  <v:line id="直接连接符 67" o:spid="_x0000_s1095" o:spt="20" style="position:absolute;left:8371;top:10050;flip:y;height:20;width:582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">
                    <v:path arrowok="t"/>
                    <v:fill focussize="0,0"/>
                    <v:stroke weight="0.5pt" color="#5B9BD5" joinstyle="miter"/>
                    <v:imagedata o:title=""/>
                    <o:lock v:ext="edit"/>
                  </v:line>
                  <v:line id="直接连接符 68" o:spid="_x0000_s1096" o:spt="20" style="position:absolute;left:8371;top:10050;height:686;width:68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">
                    <v:path arrowok="t"/>
                    <v:fill focussize="0,0"/>
                    <v:stroke weight="0.5pt" color="#5B9BD5" joinstyle="miter"/>
                    <v:imagedata o:title=""/>
                    <o:lock v:ext="edit"/>
                  </v:line>
                  <v:line id="直接连接符 69" o:spid="_x0000_s1097" o:spt="20" style="position:absolute;left:8439;top:9996;flip:x;height:740;width:2673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">
                    <v:path arrowok="t"/>
                    <v:fill focussize="0,0"/>
                    <v:stroke weight="0.5pt" color="#5B9BD5" joinstyle="miter"/>
                    <v:imagedata o:title=""/>
                    <o:lock v:ext="edit"/>
                  </v:line>
                  <v:line id="直接连接符 70" o:spid="_x0000_s1098" o:spt="20" style="position:absolute;left:10981;top:9402;height:594;width:97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">
                    <v:path arrowok="t"/>
                    <v:fill focussize="0,0"/>
                    <v:stroke weight="0.5pt" color="#5B9BD5" joinstyle="miter"/>
                    <v:imagedata o:title=""/>
                    <o:lock v:ext="edit"/>
                  </v:line>
                  <v:line id="直接连接符 71" o:spid="_x0000_s1099" o:spt="20" style="position:absolute;left:8816;top:8751;height:1319;width:137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">
                    <v:path arrowok="t"/>
                    <v:fill focussize="0,0"/>
                    <v:stroke weight="0.5pt" color="#5B9BD5" joinstyle="miter"/>
                    <v:imagedata o:title=""/>
                    <o:lock v:ext="edit"/>
                  </v:line>
                  <v:line id="直接连接符 72" o:spid="_x0000_s1100" o:spt="20" style="position:absolute;left:9619;top:8796;flip:x y;height:937;width:260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">
                    <v:path arrowok="t"/>
                    <v:fill focussize="0,0"/>
                    <v:stroke weight="0.5pt" color="#5B9BD5" joinstyle="miter"/>
                    <v:imagedata o:title=""/>
                    <o:lock v:ext="edit"/>
                  </v:line>
                </v:group>
                <v:shape id="文本框 74" o:spid="_x0000_s1101" o:spt="202" type="#_x0000_t202" style="position:absolute;left:6540;top:4059;height:768;width:685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">
                  <v:path/>
                  <v:fill on="f" focussize="0,0"/>
                  <v:stroke on="f" joinstyle="miter"/>
                  <v:imagedata o:title=""/>
                  <o:lock v:ext="edit"/>
                  <v:textbox style="mso-fit-shape-to-text:t;">
                    <w:txbxContent>
                      <w:p>
                        <w:pPr>
                          <w:pStyle w:val="10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6</w:t>
                        </w:r>
                      </w:p>
                    </w:txbxContent>
                  </v:textbox>
                </v:shape>
                <v:shape id="文本框 77" o:spid="_x0000_s1102" o:spt="202" type="#_x0000_t202" style="position:absolute;left:4789;top:2559;height:768;width:354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">
                  <v:path/>
                  <v:fill on="f" focussize="0,0"/>
                  <v:stroke on="f" joinstyle="miter"/>
                  <v:imagedata o:title=""/>
                  <o:lock v:ext="edit"/>
                  <v:textbox style="mso-fit-shape-to-text:t;">
                    <w:txbxContent>
                      <w:p>
                        <w:pPr>
                          <w:pStyle w:val="10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3</w:t>
                        </w:r>
                      </w:p>
                    </w:txbxContent>
                  </v:textbox>
                </v:shape>
                <v:shape id="文本框 78" o:spid="_x0000_s1103" o:spt="202" type="#_x0000_t202" style="position:absolute;left:5563;top:2636;height:768;width:354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">
                  <v:path/>
                  <v:fill on="f" focussize="0,0"/>
                  <v:stroke on="f" joinstyle="miter"/>
                  <v:imagedata o:title=""/>
                  <o:lock v:ext="edit"/>
                  <v:textbox style="mso-fit-shape-to-text:t;">
                    <w:txbxContent>
                      <w:p>
                        <w:pPr>
                          <w:pStyle w:val="10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4</w:t>
                        </w:r>
                      </w:p>
                    </w:txbxContent>
                  </v:textbox>
                </v:shape>
                <v:shape id="文本框 79" o:spid="_x0000_s1104" o:spt="202" type="#_x0000_t202" style="position:absolute;left:5759;top:3630;height:768;width:354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">
                  <v:path/>
                  <v:fill on="f" focussize="0,0"/>
                  <v:stroke on="f" joinstyle="miter"/>
                  <v:imagedata o:title=""/>
                  <o:lock v:ext="edit"/>
                  <v:textbox style="mso-fit-shape-to-text:t;">
                    <w:txbxContent>
                      <w:p>
                        <w:pPr>
                          <w:pStyle w:val="10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5</w:t>
                        </w:r>
                      </w:p>
                    </w:txbxContent>
                  </v:textbox>
                </v:shape>
                <v:shape id="文本框 80" o:spid="_x0000_s1105" o:spt="202" type="#_x0000_t202" style="position:absolute;left:7051;top:5158;height:768;width:354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">
                  <v:path/>
                  <v:fill on="f" focussize="0,0"/>
                  <v:stroke on="f" joinstyle="miter"/>
                  <v:imagedata o:title=""/>
                  <o:lock v:ext="edit"/>
                  <v:textbox style="mso-fit-shape-to-text:t;">
                    <w:txbxContent>
                      <w:p>
                        <w:pPr>
                          <w:pStyle w:val="10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8</w:t>
                        </w:r>
                      </w:p>
                    </w:txbxContent>
                  </v:textbox>
                </v:shape>
                <v:shape id="文本框 81" o:spid="_x0000_s1106" o:spt="202" type="#_x0000_t202" style="position:absolute;left:7865;top:5424;height:768;width:354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">
                  <v:path/>
                  <v:fill on="f" focussize="0,0"/>
                  <v:stroke on="f" joinstyle="miter"/>
                  <v:imagedata o:title=""/>
                  <o:lock v:ext="edit"/>
                  <v:textbox style="mso-fit-shape-to-text:t;">
                    <w:txbxContent>
                      <w:p>
                        <w:pPr>
                          <w:pStyle w:val="10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9</w:t>
                        </w:r>
                      </w:p>
                    </w:txbxContent>
                  </v:textbox>
                </v:shape>
                <v:shape id="文本框 82" o:spid="_x0000_s1107" o:spt="202" type="#_x0000_t202" style="position:absolute;left:6935;top:4483;height:768;width:354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">
                  <v:path/>
                  <v:fill on="f" focussize="0,0"/>
                  <v:stroke on="f" joinstyle="miter"/>
                  <v:imagedata o:title=""/>
                  <o:lock v:ext="edit"/>
                  <v:textbox style="mso-fit-shape-to-text:t;">
                    <w:txbxContent>
                      <w:p>
                        <w:pPr>
                          <w:pStyle w:val="10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7</w:t>
                        </w:r>
                      </w:p>
                    </w:txbxContent>
                  </v:textbox>
                </v:shape>
              </v:group>
              <v:shape id="文本框 84" o:spid="_x0000_s1108" o:spt="202" type="#_x0000_t202" style="position:absolute;left:6974;top:6587;height:768;width:75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0</w:t>
                      </w:r>
                    </w:p>
                  </w:txbxContent>
                </v:textbox>
              </v:shape>
              <v:shape id="文本框 91" o:spid="_x0000_s1109" o:spt="202" type="#_x0000_t202" style="position:absolute;left:6974;top:7495;height:768;width:75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1</w:t>
                      </w:r>
                    </w:p>
                  </w:txbxContent>
                </v:textbox>
              </v:shape>
              <v:shape id="文本框 92" o:spid="_x0000_s1110" o:spt="202" type="#_x0000_t202" style="position:absolute;left:7960;top:7968;height:456;width:1067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</w:pPr>
                      <w:r>
                        <w:rPr>
                          <w:rFonts w:hint="eastAsia" w:ascii="Times New Roman" w:hAnsi="Times New Roman" w:cs="Times New Roman"/>
                          <w:color w:val="000000" w:themeColor="text1"/>
                          <w:kern w:val="24"/>
                          <w:sz w:val="21"/>
                          <w:szCs w:val="21"/>
                        </w:rPr>
                        <w:t>矿山</w:t>
                      </w: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</w:rPr>
                        <w:t>12</w:t>
                      </w:r>
                    </w:p>
                  </w:txbxContent>
                </v:textbox>
              </v:shape>
              <v:shape id="文本框 93" o:spid="_x0000_s1111" o:spt="202" type="#_x0000_t202" style="position:absolute;left:7534;top:7378;height:768;width:75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3</w:t>
                      </w:r>
                    </w:p>
                  </w:txbxContent>
                </v:textbox>
              </v:shape>
              <v:shape id="文本框 94" o:spid="_x0000_s1112" o:spt="202" type="#_x0000_t202" style="position:absolute;left:8124;top:7378;height:768;width:75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4</w:t>
                      </w:r>
                    </w:p>
                  </w:txbxContent>
                </v:textbox>
              </v:shape>
              <v:shape id="文本框 95" o:spid="_x0000_s1113" o:spt="202" type="#_x0000_t202" style="position:absolute;left:7650;top:6663;height:456;width:1148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rFonts w:hint="eastAsia" w:ascii="Times New Roman" w:hAnsi="Times New Roman"/>
                          <w:color w:val="000000" w:themeColor="text1"/>
                          <w:kern w:val="24"/>
                          <w:sz w:val="21"/>
                          <w:szCs w:val="21"/>
                        </w:rPr>
                        <w:t>村庄</w:t>
                      </w: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1"/>
                          <w:szCs w:val="21"/>
                        </w:rPr>
                        <w:t>15</w:t>
                      </w:r>
                    </w:p>
                  </w:txbxContent>
                </v:textbox>
              </v:shape>
              <v:shape id="文本框 97" o:spid="_x0000_s1114" o:spt="202" type="#_x0000_t202" style="position:absolute;left:8827;top:6457;height:768;width:75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6</w:t>
                      </w:r>
                    </w:p>
                  </w:txbxContent>
                </v:textbox>
              </v:shape>
              <v:shape id="文本框 98" o:spid="_x0000_s1115" o:spt="202" type="#_x0000_t202" style="position:absolute;left:8618;top:5251;height:768;width:75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7</w:t>
                      </w:r>
                    </w:p>
                  </w:txbxContent>
                </v:textbox>
              </v:shape>
              <v:shape id="文本框 99" o:spid="_x0000_s1116" o:spt="202" type="#_x0000_t202" style="position:absolute;left:9763;top:4857;height:768;width:75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9</w:t>
                      </w:r>
                    </w:p>
                  </w:txbxContent>
                </v:textbox>
              </v:shape>
              <v:shape id="文本框 100" o:spid="_x0000_s1117" o:spt="202" type="#_x0000_t202" style="position:absolute;left:9230;top:5251;height:768;width:75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8</w:t>
                      </w:r>
                    </w:p>
                  </w:txbxContent>
                </v:textbox>
              </v:shape>
            </v:group>
            <v:shape id="文本框 102" o:spid="_x0000_s1118" o:spt="202" type="#_x0000_t202" style="position:absolute;left:9493;top:4542;height:768;width:75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</w:pP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0</w:t>
                    </w:r>
                  </w:p>
                </w:txbxContent>
              </v:textbox>
            </v:shape>
            <v:shape id="文本框 103" o:spid="_x0000_s1119" o:spt="202" type="#_x0000_t202" style="position:absolute;left:8741;top:3630;height:768;width:75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</w:pP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1</w:t>
                    </w:r>
                  </w:p>
                </w:txbxContent>
              </v:textbox>
            </v:shape>
            <v:shape id="文本框 104" o:spid="_x0000_s1120" o:spt="202" type="#_x0000_t202" style="position:absolute;left:7588;top:4377;height:768;width:75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</w:pP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2</w:t>
                    </w:r>
                  </w:p>
                </w:txbxContent>
              </v:textbox>
            </v:shape>
            <v:shape id="文本框 105" o:spid="_x0000_s1121" o:spt="202" type="#_x0000_t202" style="position:absolute;left:7526;top:3299;height:768;width:75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</w:pP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3</w:t>
                    </w:r>
                  </w:p>
                </w:txbxContent>
              </v:textbox>
            </v:shape>
            <v:shape id="文本框 106" o:spid="_x0000_s1122" o:spt="202" type="#_x0000_t202" style="position:absolute;left:6724;top:2978;height:768;width:75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</w:pP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4</w:t>
                    </w:r>
                  </w:p>
                </w:txbxContent>
              </v:textbox>
            </v:shape>
            <v:shape id="文本框 107" o:spid="_x0000_s1123" o:spt="202" type="#_x0000_t202" style="position:absolute;left:5889;top:1635;height:768;width:75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</w:pP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5</w:t>
                    </w:r>
                  </w:p>
                </w:txbxContent>
              </v:textbox>
            </v:shape>
            <v:shape id="文本框 108" o:spid="_x0000_s1124" o:spt="202" type="#_x0000_t202" style="position:absolute;left:7572;top:1644;height:768;width:75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</w:pP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6</w:t>
                    </w:r>
                  </w:p>
                </w:txbxContent>
              </v:textbox>
            </v:shape>
            <v:shape id="文本框 110" o:spid="_x0000_s1125" o:spt="202" type="#_x0000_t202" style="position:absolute;left:8564;top:1606;height:768;width:75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rFonts w:hint="eastAsia" w:ascii="Times New Roman" w:hAnsi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终点</w:t>
                    </w: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27</w:t>
                    </w:r>
                  </w:p>
                </w:txbxContent>
              </v:textbox>
            </v:shape>
          </v:group>
        </w:pict>
      </w:r>
      <w:r>
        <w:rPr>
          <w:sz w:val="24"/>
        </w:rPr>
        <w:br w:type="page"/>
      </w:r>
    </w:p>
    <w:p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第二关</w: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参数设定：</w:t>
      </w:r>
    </w:p>
    <w:tbl>
      <w:tblPr>
        <w:tblStyle w:val="11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9"/>
        <w:gridCol w:w="1276"/>
        <w:gridCol w:w="1787"/>
        <w:gridCol w:w="1462"/>
        <w:gridCol w:w="1417"/>
        <w:gridCol w:w="122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3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负重上限</w:t>
            </w:r>
          </w:p>
        </w:tc>
        <w:tc>
          <w:tcPr>
            <w:tcW w:w="1787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1</w:t>
            </w:r>
            <w:r>
              <w:rPr>
                <w:rFonts w:ascii="Times New Roman" w:hAnsi="Times New Roman" w:eastAsia="宋体" w:cs="Times New Roman"/>
                <w:sz w:val="24"/>
              </w:rPr>
              <w:t>20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千克</w:t>
            </w:r>
          </w:p>
        </w:tc>
        <w:tc>
          <w:tcPr>
            <w:tcW w:w="1462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初始资金</w:t>
            </w:r>
          </w:p>
        </w:tc>
        <w:tc>
          <w:tcPr>
            <w:tcW w:w="264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1</w:t>
            </w:r>
            <w:r>
              <w:rPr>
                <w:rFonts w:ascii="Times New Roman" w:hAnsi="Times New Roman" w:eastAsia="宋体" w:cs="Times New Roman"/>
                <w:sz w:val="24"/>
              </w:rPr>
              <w:t>000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3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截止日期</w:t>
            </w:r>
          </w:p>
        </w:tc>
        <w:tc>
          <w:tcPr>
            <w:tcW w:w="1787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第3</w:t>
            </w:r>
            <w:r>
              <w:rPr>
                <w:rFonts w:ascii="Times New Roman" w:hAnsi="Times New Roman" w:eastAsia="宋体" w:cs="Times New Roman"/>
                <w:sz w:val="24"/>
              </w:rPr>
              <w:t>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天</w:t>
            </w:r>
          </w:p>
        </w:tc>
        <w:tc>
          <w:tcPr>
            <w:tcW w:w="1462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基础收益</w:t>
            </w:r>
          </w:p>
        </w:tc>
        <w:tc>
          <w:tcPr>
            <w:tcW w:w="264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1</w:t>
            </w:r>
            <w:r>
              <w:rPr>
                <w:rFonts w:ascii="Times New Roman" w:hAnsi="Times New Roman" w:eastAsia="宋体" w:cs="Times New Roman"/>
                <w:sz w:val="24"/>
              </w:rPr>
              <w:t>00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vMerge w:val="restart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</w:rPr>
              <w:t>资源</w:t>
            </w:r>
          </w:p>
        </w:tc>
        <w:tc>
          <w:tcPr>
            <w:tcW w:w="1276" w:type="dxa"/>
            <w:vMerge w:val="restart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sz w:val="24"/>
              </w:rPr>
              <w:t>每箱</w:t>
            </w:r>
            <w:r>
              <w:rPr>
                <w:rFonts w:ascii="Times New Roman" w:hAnsi="Times New Roman" w:eastAsia="宋体" w:cs="Times New Roman"/>
                <w:kern w:val="0"/>
                <w:sz w:val="24"/>
              </w:rPr>
              <w:t>质量（千克）</w:t>
            </w:r>
          </w:p>
        </w:tc>
        <w:tc>
          <w:tcPr>
            <w:tcW w:w="1787" w:type="dxa"/>
            <w:vMerge w:val="restart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</w:rPr>
              <w:t>基准</w:t>
            </w:r>
            <w:r>
              <w:rPr>
                <w:rFonts w:ascii="Times New Roman" w:hAnsi="Times New Roman" w:eastAsia="宋体" w:cs="Times New Roman"/>
                <w:kern w:val="0"/>
                <w:sz w:val="24"/>
              </w:rPr>
              <w:t>价格</w:t>
            </w:r>
          </w:p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（元/箱）</w:t>
            </w:r>
          </w:p>
        </w:tc>
        <w:tc>
          <w:tcPr>
            <w:tcW w:w="4107" w:type="dxa"/>
            <w:gridSpan w:val="3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基础消耗量（箱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959" w:type="dxa"/>
            <w:vMerge w:val="continue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</w:p>
        </w:tc>
        <w:tc>
          <w:tcPr>
            <w:tcW w:w="1276" w:type="dxa"/>
            <w:vMerge w:val="continue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</w:p>
        </w:tc>
        <w:tc>
          <w:tcPr>
            <w:tcW w:w="1787" w:type="dxa"/>
            <w:vMerge w:val="continue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</w:p>
        </w:tc>
        <w:tc>
          <w:tcPr>
            <w:tcW w:w="1462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晴朗</w:t>
            </w:r>
          </w:p>
        </w:tc>
        <w:tc>
          <w:tcPr>
            <w:tcW w:w="141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高温</w:t>
            </w:r>
          </w:p>
        </w:tc>
        <w:tc>
          <w:tcPr>
            <w:tcW w:w="1228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b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沙暴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水</w:t>
            </w:r>
          </w:p>
        </w:tc>
        <w:tc>
          <w:tcPr>
            <w:tcW w:w="1276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3</w:t>
            </w:r>
          </w:p>
        </w:tc>
        <w:tc>
          <w:tcPr>
            <w:tcW w:w="178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5</w:t>
            </w:r>
          </w:p>
        </w:tc>
        <w:tc>
          <w:tcPr>
            <w:tcW w:w="1462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FF0000"/>
                <w:kern w:val="0"/>
                <w:sz w:val="24"/>
              </w:rPr>
              <w:t>5</w:t>
            </w:r>
          </w:p>
        </w:tc>
        <w:tc>
          <w:tcPr>
            <w:tcW w:w="141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8</w:t>
            </w:r>
          </w:p>
        </w:tc>
        <w:tc>
          <w:tcPr>
            <w:tcW w:w="1228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食物</w:t>
            </w:r>
          </w:p>
        </w:tc>
        <w:tc>
          <w:tcPr>
            <w:tcW w:w="1276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2</w:t>
            </w:r>
          </w:p>
        </w:tc>
        <w:tc>
          <w:tcPr>
            <w:tcW w:w="178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10</w:t>
            </w:r>
          </w:p>
        </w:tc>
        <w:tc>
          <w:tcPr>
            <w:tcW w:w="1462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7</w:t>
            </w:r>
          </w:p>
        </w:tc>
        <w:tc>
          <w:tcPr>
            <w:tcW w:w="141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FF0000"/>
                <w:kern w:val="0"/>
                <w:sz w:val="24"/>
              </w:rPr>
              <w:t>6</w:t>
            </w:r>
          </w:p>
        </w:tc>
        <w:tc>
          <w:tcPr>
            <w:tcW w:w="1228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10</w:t>
            </w:r>
          </w:p>
        </w:tc>
      </w:tr>
    </w:tbl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天气状况：</w:t>
      </w:r>
    </w:p>
    <w:tbl>
      <w:tblPr>
        <w:tblStyle w:val="11"/>
        <w:tblW w:w="8080" w:type="dxa"/>
        <w:tblInd w:w="25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34"/>
        <w:gridCol w:w="735"/>
        <w:gridCol w:w="734"/>
        <w:gridCol w:w="735"/>
        <w:gridCol w:w="734"/>
        <w:gridCol w:w="735"/>
        <w:gridCol w:w="734"/>
        <w:gridCol w:w="735"/>
        <w:gridCol w:w="734"/>
        <w:gridCol w:w="735"/>
        <w:gridCol w:w="73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日期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1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2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3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4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5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6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7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8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9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天气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hint="default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  <w:t xml:space="preserve">2 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  <w:t>2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晴</w:t>
            </w: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朗</w:t>
            </w: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  <w:t>1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  <w:highlight w:val="yellow"/>
              </w:rPr>
              <w:t>沙暴</w:t>
            </w: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  <w:t>3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晴</w:t>
            </w: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朗</w:t>
            </w: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  <w:t>1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  <w:t>2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  <w:highlight w:val="yellow"/>
              </w:rPr>
              <w:t>沙暴</w:t>
            </w: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  <w:t>3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晴</w:t>
            </w: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朗</w:t>
            </w: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  <w:t>1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  <w:t>2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日期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11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12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13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14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15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16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17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18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19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天气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highlight w:val="yellow"/>
              </w:rPr>
              <w:t>沙暴</w:t>
            </w: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  <w:t>3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  <w:t>2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晴朗</w:t>
            </w: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  <w:t>1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  <w:t>2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  <w:t>2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  <w:t>2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沙暴</w:t>
            </w: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  <w:t>3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沙暴</w:t>
            </w: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  <w:t>3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  <w:t>2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日期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21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22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23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24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25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26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27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28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29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3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天气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晴朗</w:t>
            </w: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  <w:t>1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晴朗</w:t>
            </w: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  <w:t>1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  <w:t>2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晴朗</w:t>
            </w: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  <w:t>1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沙暴</w:t>
            </w: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  <w:t>3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  <w:t>2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晴朗</w:t>
            </w: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  <w:t>1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晴朗</w:t>
            </w: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  <w:t>1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  <w:t>2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  <w:lang w:val="en-US" w:eastAsia="zh-CN"/>
              </w:rPr>
              <w:t>2</w:t>
            </w:r>
          </w:p>
        </w:tc>
      </w:tr>
    </w:tbl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地图：</w: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pict>
          <v:group id="组合 188" o:spid="_x0000_s1126" o:spt="203" style="position:absolute;left:0pt;margin-left:46.5pt;margin-top:8.65pt;height:283.55pt;width:321.05pt;z-index:251664384;mso-width-relative:margin;mso-height-relative:margin;" coordorigin="3998,1513" coordsize="8404,74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">
            <o:lock v:ext="edit"/>
            <v:group id="组合 122" o:spid="_x0000_s1127" o:spt="203" style="position:absolute;left:4039;top:1513;height:7422;width:8338;" coordorigin="4039,1513" coordsize="8338,74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">
              <o:lock v:ext="edit"/>
              <v:group id="组合 82" o:spid="_x0000_s1128" o:spt="203" style="position:absolute;left:4039;top:1513;height:3830;width:8338;" coordorigin="4039,1513" coordsize="8338,3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">
                <o:lock v:ext="edit"/>
                <v:group id="组合 62" o:spid="_x0000_s1129" o:spt="203" style="position:absolute;left:4039;top:1513;height:2032;width:8338;" coordorigin="4039,1513" coordsize="8338,20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">
                  <o:lock v:ext="edit"/>
                  <v:group id="组合 52" o:spid="_x0000_s1130" o:spt="203" style="position:absolute;left:4039;top:1513;height:1134;width:7847;" coordorigin="4039,1513" coordsize="7847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rV67xgAAANw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asoht8z4QjI3Q8AAAD//wMAUEsBAi0AFAAGAAgAAAAhANvh9svuAAAAhQEAABMAAAAAAAAA&#10;AAAAAAAAAAAAAFtDb250ZW50X1R5cGVzXS54bWxQSwECLQAUAAYACAAAACEAWvQsW78AAAAVAQAA&#10;CwAAAAAAAAAAAAAAAAAfAQAAX3JlbHMvLnJlbHNQSwECLQAUAAYACAAAACEA/61eu8YAAADcAAAA&#10;DwAAAAAAAAAAAAAAAAAHAgAAZHJzL2Rvd25yZXYueG1sUEsFBgAAAAADAAMAtwAAAPoCAAAAAA==&#10;">
                    <o:lock v:ext="edit" aspectratio="t"/>
                    <v:shape id="六边形 3" o:spid="_x0000_s1131" o:spt="9" type="#_x0000_t9" style="position:absolute;left:3962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  <v:textbox style="layout-flow:vertical;mso-layout-flow-alt:bottom-to-top;">
                        <w:txbxContent>
                          <w:p>
                            <w:pPr>
                              <w:pStyle w:val="10"/>
                              <w:jc w:val="center"/>
                            </w:pPr>
                            <w:r>
                              <w:rPr>
                                <w:rFonts w:hAnsiTheme="minorBidi"/>
                                <w:color w:val="FFFFFF" w:themeColor="light1"/>
                                <w:kern w:val="24"/>
                                <w:sz w:val="36"/>
                                <w:szCs w:val="3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六边形 4" o:spid="_x0000_s1132" o:spt="9" type="#_x0000_t9" style="position:absolute;left:4943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  <v:textbox style="layout-flow:vertical;mso-layout-flow-alt:bottom-to-top;">
                        <w:txbxContent>
                          <w:p>
                            <w:pPr>
                              <w:pStyle w:val="10"/>
                              <w:jc w:val="center"/>
                            </w:pPr>
                            <w:r>
                              <w:rPr>
                                <w:rFonts w:hAnsiTheme="minorBidi"/>
                                <w:color w:val="FFFFFF" w:themeColor="light1"/>
                                <w:kern w:val="24"/>
                                <w:sz w:val="36"/>
                                <w:szCs w:val="36"/>
                              </w:rPr>
                              <w:t>22</w:t>
                            </w:r>
                          </w:p>
                        </w:txbxContent>
                      </v:textbox>
                    </v:shape>
                    <v:shape id="六边形 5" o:spid="_x0000_s1133" o:spt="9" type="#_x0000_t9" style="position:absolute;left:5924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6" o:spid="_x0000_s1134" o:spt="9" type="#_x0000_t9" style="position:absolute;left:6905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7" o:spid="_x0000_s1135" o:spt="9" type="#_x0000_t9" style="position:absolute;left:7886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8" o:spid="_x0000_s1136" o:spt="9" type="#_x0000_t9" style="position:absolute;left:8867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50" o:spid="_x0000_s1137" o:spt="9" type="#_x0000_t9" style="position:absolute;left:9848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51" o:spid="_x0000_s1138" o:spt="9" type="#_x0000_t9" style="position:absolute;left:10829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</v:group>
                  <v:group id="组合 53" o:spid="_x0000_s1139" o:spt="203" style="position:absolute;left:4529;top:2411;height:1134;width:7848;" coordorigin="4038,1514" coordsize="7848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">
                    <o:lock v:ext="edit" aspectratio="t"/>
                    <v:shape id="六边形 54" o:spid="_x0000_s1140" o:spt="9" type="#_x0000_t9" style="position:absolute;left:3962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55" o:spid="_x0000_s1141" o:spt="9" type="#_x0000_t9" style="position:absolute;left:4943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56" o:spid="_x0000_s1142" o:spt="9" type="#_x0000_t9" style="position:absolute;left:5924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57" o:spid="_x0000_s1143" o:spt="9" type="#_x0000_t9" style="position:absolute;left:6905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58" o:spid="_x0000_s1144" o:spt="9" type="#_x0000_t9" style="position:absolute;left:7886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59" o:spid="_x0000_s1145" o:spt="9" type="#_x0000_t9" style="position:absolute;left:8867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60" o:spid="_x0000_s1146" o:spt="9" type="#_x0000_t9" style="position:absolute;left:9848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61" o:spid="_x0000_s1147" o:spt="9" type="#_x0000_t9" style="position:absolute;left:10829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</v:group>
                </v:group>
                <v:group id="组合 63" o:spid="_x0000_s1148" o:spt="203" style="position:absolute;left:4039;top:3312;height:2031;width:8337;" coordorigin="4039,1513" coordsize="8337,20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">
                  <o:lock v:ext="edit"/>
                  <v:group id="组合 64" o:spid="_x0000_s1149" o:spt="203" style="position:absolute;left:4039;top:1513;height:1134;width:7847;" coordorigin="4039,1513" coordsize="7847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">
                    <o:lock v:ext="edit" aspectratio="t"/>
                    <v:shape id="六边形 65" o:spid="_x0000_s1150" o:spt="9" type="#_x0000_t9" style="position:absolute;left:3962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66" o:spid="_x0000_s1151" o:spt="9" type="#_x0000_t9" style="position:absolute;left:4943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67" o:spid="_x0000_s1152" o:spt="9" type="#_x0000_t9" style="position:absolute;left:5924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68" o:spid="_x0000_s1153" o:spt="9" type="#_x0000_t9" style="position:absolute;left:6905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69" o:spid="_x0000_s1154" o:spt="9" type="#_x0000_t9" style="position:absolute;left:7886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70" o:spid="_x0000_s1155" o:spt="9" type="#_x0000_t9" style="position:absolute;left:8867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71" o:spid="_x0000_s1156" o:spt="9" type="#_x0000_t9" style="position:absolute;left:9848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72" o:spid="_x0000_s1157" o:spt="9" type="#_x0000_t9" style="position:absolute;left:10829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</v:group>
                  <v:group id="组合 73" o:spid="_x0000_s1158" o:spt="203" style="position:absolute;left:4530;top:2410;height:1134;width:7847;" coordorigin="4039,1513" coordsize="7847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">
                    <o:lock v:ext="edit" aspectratio="t"/>
                    <v:shape id="六边形 74" o:spid="_x0000_s1159" o:spt="9" type="#_x0000_t9" style="position:absolute;left:3962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75" o:spid="_x0000_s1160" o:spt="9" type="#_x0000_t9" style="position:absolute;left:4943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76" o:spid="_x0000_s1161" o:spt="9" type="#_x0000_t9" style="position:absolute;left:5924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77" o:spid="_x0000_s1162" o:spt="9" type="#_x0000_t9" style="position:absolute;left:6905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78" o:spid="_x0000_s1163" o:spt="9" type="#_x0000_t9" style="position:absolute;left:7886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79" o:spid="_x0000_s1164" o:spt="9" type="#_x0000_t9" style="position:absolute;left:8867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80" o:spid="_x0000_s1165" o:spt="9" type="#_x0000_t9" style="position:absolute;left:9848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81" o:spid="_x0000_s1166" o:spt="9" type="#_x0000_t9" style="position:absolute;left:10829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</v:group>
                </v:group>
              </v:group>
              <v:group id="组合 83" o:spid="_x0000_s1167" o:spt="203" style="position:absolute;left:4039;top:5106;height:3829;width:8336;" coordorigin="4039,1513" coordsize="8336,38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">
                <o:lock v:ext="edit"/>
                <v:group id="组合 84" o:spid="_x0000_s1168" o:spt="203" style="position:absolute;left:4039;top:1513;height:2031;width:8337;" coordorigin="4039,1513" coordsize="8337,20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">
                  <o:lock v:ext="edit"/>
                  <v:group id="组合 85" o:spid="_x0000_s1169" o:spt="203" style="position:absolute;left:4039;top:1513;height:1134;width:7847;" coordorigin="4039,1513" coordsize="7847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">
                    <o:lock v:ext="edit" aspectratio="t"/>
                    <v:shape id="六边形 86" o:spid="_x0000_s1170" o:spt="9" type="#_x0000_t9" style="position:absolute;left:3962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87" o:spid="_x0000_s1171" o:spt="9" type="#_x0000_t9" style="position:absolute;left:4943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88" o:spid="_x0000_s1172" o:spt="9" type="#_x0000_t9" style="position:absolute;left:5924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89" o:spid="_x0000_s1173" o:spt="9" type="#_x0000_t9" style="position:absolute;left:6905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90" o:spid="_x0000_s1174" o:spt="9" type="#_x0000_t9" style="position:absolute;left:7886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91" o:spid="_x0000_s1175" o:spt="9" type="#_x0000_t9" style="position:absolute;left:8867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92" o:spid="_x0000_s1176" o:spt="9" type="#_x0000_t9" style="position:absolute;left:9848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93" o:spid="_x0000_s1177" o:spt="9" type="#_x0000_t9" style="position:absolute;left:10829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</v:group>
                  <v:group id="组合 94" o:spid="_x0000_s1178" o:spt="203" style="position:absolute;left:4530;top:2410;height:1134;width:7847;" coordorigin="4039,1513" coordsize="7847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85lxgAAANw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bJHB5nwhGQq18AAAD//wMAUEsBAi0AFAAGAAgAAAAhANvh9svuAAAAhQEAABMAAAAAAAAA&#10;AAAAAAAAAAAAAFtDb250ZW50X1R5cGVzXS54bWxQSwECLQAUAAYACAAAACEAWvQsW78AAAAVAQAA&#10;CwAAAAAAAAAAAAAAAAAfAQAAX3JlbHMvLnJlbHNQSwECLQAUAAYACAAAACEABU/OZcYAAADcAAAA&#10;DwAAAAAAAAAAAAAAAAAHAgAAZHJzL2Rvd25yZXYueG1sUEsFBgAAAAADAAMAtwAAAPoCAAAAAA==&#10;">
                    <o:lock v:ext="edit" aspectratio="t"/>
                    <v:shape id="六边形 95" o:spid="_x0000_s1179" o:spt="9" type="#_x0000_t9" style="position:absolute;left:3962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96" o:spid="_x0000_s1180" o:spt="9" type="#_x0000_t9" style="position:absolute;left:4943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97" o:spid="_x0000_s1181" o:spt="9" type="#_x0000_t9" style="position:absolute;left:5924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98" o:spid="_x0000_s1182" o:spt="9" type="#_x0000_t9" style="position:absolute;left:6905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99" o:spid="_x0000_s1183" o:spt="9" type="#_x0000_t9" style="position:absolute;left:7886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100" o:spid="_x0000_s1184" o:spt="9" type="#_x0000_t9" style="position:absolute;left:8867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101" o:spid="_x0000_s1185" o:spt="9" type="#_x0000_t9" style="position:absolute;left:9848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102" o:spid="_x0000_s1186" o:spt="9" type="#_x0000_t9" style="position:absolute;left:10829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</v:group>
                </v:group>
                <v:group id="组合 103" o:spid="_x0000_s1187" o:spt="203" style="position:absolute;left:4039;top:3312;height:2031;width:8337;" coordorigin="4039,1513" coordsize="8337,20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fWJxAAAANw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UfwNzzPhCMjFAwAA//8DAFBLAQItABQABgAIAAAAIQDb4fbL7gAAAIUBAAATAAAAAAAAAAAA&#10;AAAAAAAAAABbQ29udGVudF9UeXBlc10ueG1sUEsBAi0AFAAGAAgAAAAhAFr0LFu/AAAAFQEAAAsA&#10;AAAAAAAAAAAAAAAAHwEAAF9yZWxzLy5yZWxzUEsBAi0AFAAGAAgAAAAhAJrR9YnEAAAA3AAAAA8A&#10;AAAAAAAAAAAAAAAABwIAAGRycy9kb3ducmV2LnhtbFBLBQYAAAAAAwADALcAAAD4AgAAAAA=&#10;">
                  <o:lock v:ext="edit"/>
                  <v:group id="组合 104" o:spid="_x0000_s1188" o:spt="203" style="position:absolute;left:4039;top:1513;height:1134;width:7847;" coordorigin="4039,1513" coordsize="7847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">
                    <o:lock v:ext="edit" aspectratio="t"/>
                    <v:shape id="六边形 105" o:spid="_x0000_s1189" o:spt="9" type="#_x0000_t9" style="position:absolute;left:3962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106" o:spid="_x0000_s1190" o:spt="9" type="#_x0000_t9" style="position:absolute;left:4943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107" o:spid="_x0000_s1191" o:spt="9" type="#_x0000_t9" style="position:absolute;left:5924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108" o:spid="_x0000_s1192" o:spt="9" type="#_x0000_t9" style="position:absolute;left:6905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109" o:spid="_x0000_s1193" o:spt="9" type="#_x0000_t9" style="position:absolute;left:7886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110" o:spid="_x0000_s1194" o:spt="9" type="#_x0000_t9" style="position:absolute;left:8867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111" o:spid="_x0000_s1195" o:spt="9" type="#_x0000_t9" style="position:absolute;left:9848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112" o:spid="_x0000_s1196" o:spt="9" type="#_x0000_t9" style="position:absolute;left:10829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</v:group>
                  <v:group id="组合 113" o:spid="_x0000_s1197" o:spt="203" style="position:absolute;left:4530;top:2410;height:1134;width:7847;" coordorigin="4039,1513" coordsize="7847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">
                    <o:lock v:ext="edit" aspectratio="t"/>
                    <v:shape id="六边形 114" o:spid="_x0000_s1198" o:spt="9" type="#_x0000_t9" style="position:absolute;left:3962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115" o:spid="_x0000_s1199" o:spt="9" type="#_x0000_t9" style="position:absolute;left:4943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116" o:spid="_x0000_s1200" o:spt="9" type="#_x0000_t9" style="position:absolute;left:5924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117" o:spid="_x0000_s1201" o:spt="9" type="#_x0000_t9" style="position:absolute;left:6905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118" o:spid="_x0000_s1202" o:spt="9" type="#_x0000_t9" style="position:absolute;left:7886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119" o:spid="_x0000_s1203" o:spt="9" type="#_x0000_t9" style="position:absolute;left:8867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120" o:spid="_x0000_s1204" o:spt="9" type="#_x0000_t9" style="position:absolute;left:9848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121" o:spid="_x0000_s1205" o:spt="9" type="#_x0000_t9" style="position:absolute;left:10829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</v:group>
                </v:group>
              </v:group>
            </v:group>
            <v:shape id="_x0000_s1206" o:spid="_x0000_s1206" o:spt="202" type="#_x0000_t202" style="position:absolute;left:3998;top:1613;height:1005;width:1001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</w:pPr>
                    <w:r>
                      <w:rPr>
                        <w:rFonts w:hint="eastAsia"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起点</w:t>
                    </w: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1</w:t>
                    </w:r>
                  </w:p>
                </w:txbxContent>
              </v:textbox>
            </v:shape>
            <v:shape id="文本框 124" o:spid="_x0000_s1207" o:spt="202" type="#_x0000_t202" style="position:absolute;left:5237;top:1569;height:1005;width:561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</w:t>
                    </w:r>
                  </w:p>
                </w:txbxContent>
              </v:textbox>
            </v:shape>
            <v:shape id="文本框 125" o:spid="_x0000_s1208" o:spt="202" type="#_x0000_t202" style="position:absolute;left:6192;top:1582;height:1005;width:561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</w:t>
                    </w:r>
                  </w:p>
                </w:txbxContent>
              </v:textbox>
            </v:shape>
            <v:shape id="文本框 126" o:spid="_x0000_s1209" o:spt="202" type="#_x0000_t202" style="position:absolute;left:7185;top:1596;height:1005;width:561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</w:t>
                    </w:r>
                  </w:p>
                </w:txbxContent>
              </v:textbox>
            </v:shape>
            <v:shape id="文本框 127" o:spid="_x0000_s1210" o:spt="202" type="#_x0000_t202" style="position:absolute;left:8141;top:1595;height:1005;width:561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</w:t>
                    </w:r>
                  </w:p>
                </w:txbxContent>
              </v:textbox>
            </v:shape>
            <v:shape id="文本框 128" o:spid="_x0000_s1211" o:spt="202" type="#_x0000_t202" style="position:absolute;left:9121;top:1575;height:1005;width:561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6</w:t>
                    </w:r>
                  </w:p>
                </w:txbxContent>
              </v:textbox>
            </v:shape>
            <v:shape id="文本框 129" o:spid="_x0000_s1212" o:spt="202" type="#_x0000_t202" style="position:absolute;left:10142;top:1622;height:1005;width:561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7</w:t>
                    </w:r>
                  </w:p>
                </w:txbxContent>
              </v:textbox>
            </v:shape>
            <v:shape id="文本框 130" o:spid="_x0000_s1213" o:spt="202" type="#_x0000_t202" style="position:absolute;left:11134;top:1582;height:1005;width:561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8</w:t>
                    </w:r>
                  </w:p>
                </w:txbxContent>
              </v:textbox>
            </v:shape>
            <v:shape id="文本框 131" o:spid="_x0000_s1214" o:spt="202" type="#_x0000_t202" style="position:absolute;left:4707;top:2505;height:1005;width:561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9</w:t>
                    </w:r>
                  </w:p>
                </w:txbxContent>
              </v:textbox>
            </v:shape>
            <v:shape id="文本框 132" o:spid="_x0000_s1215" o:spt="202" type="#_x0000_t202" style="position:absolute;left:5583;top:2492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0</w:t>
                    </w:r>
                  </w:p>
                </w:txbxContent>
              </v:textbox>
            </v:shape>
            <v:shape id="文本框 133" o:spid="_x0000_s1216" o:spt="202" type="#_x0000_t202" style="position:absolute;left:6591;top:2479;height:1005;width:730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1</w:t>
                    </w:r>
                  </w:p>
                </w:txbxContent>
              </v:textbox>
            </v:shape>
            <v:shape id="文本框 134" o:spid="_x0000_s1217" o:spt="202" type="#_x0000_t202" style="position:absolute;left:7559;top:2466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2</w:t>
                    </w:r>
                  </w:p>
                </w:txbxContent>
              </v:textbox>
            </v:shape>
            <v:shape id="文本框 135" o:spid="_x0000_s1218" o:spt="202" type="#_x0000_t202" style="position:absolute;left:8579;top:2466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3</w:t>
                    </w:r>
                  </w:p>
                </w:txbxContent>
              </v:textbox>
            </v:shape>
            <v:shape id="文本框 136" o:spid="_x0000_s1219" o:spt="202" type="#_x0000_t202" style="position:absolute;left:9560;top:2466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4</w:t>
                    </w:r>
                  </w:p>
                </w:txbxContent>
              </v:textbox>
            </v:shape>
            <v:shape id="文本框 137" o:spid="_x0000_s1220" o:spt="202" type="#_x0000_t202" style="position:absolute;left:10514;top:2466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5</w:t>
                    </w:r>
                  </w:p>
                </w:txbxContent>
              </v:textbox>
            </v:shape>
            <v:shape id="文本框 138" o:spid="_x0000_s1221" o:spt="202" type="#_x0000_t202" style="position:absolute;left:11535;top:2453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6</w:t>
                    </w:r>
                  </w:p>
                </w:txbxContent>
              </v:textbox>
            </v:shape>
            <v:shape id="文本框 139" o:spid="_x0000_s1222" o:spt="202" type="#_x0000_t202" style="position:absolute;left:4111;top:3368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7</w:t>
                    </w:r>
                  </w:p>
                </w:txbxContent>
              </v:textbox>
            </v:shape>
            <v:shape id="文本框 140" o:spid="_x0000_s1223" o:spt="202" type="#_x0000_t202" style="position:absolute;left:5132;top:3407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8</w:t>
                    </w:r>
                  </w:p>
                </w:txbxContent>
              </v:textbox>
            </v:shape>
            <v:shape id="文本框 141" o:spid="_x0000_s1224" o:spt="202" type="#_x0000_t202" style="position:absolute;left:6086;top:3368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9</w:t>
                    </w:r>
                  </w:p>
                </w:txbxContent>
              </v:textbox>
            </v:shape>
            <v:shape id="文本框 142" o:spid="_x0000_s1225" o:spt="202" type="#_x0000_t202" style="position:absolute;left:7055;top:3381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0</w:t>
                    </w:r>
                  </w:p>
                </w:txbxContent>
              </v:textbox>
            </v:shape>
            <v:shape id="文本框 143" o:spid="_x0000_s1226" o:spt="202" type="#_x0000_t202" style="position:absolute;left:8074;top:3382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1</w:t>
                    </w:r>
                  </w:p>
                </w:txbxContent>
              </v:textbox>
            </v:shape>
            <v:shape id="文本框 144" o:spid="_x0000_s1227" o:spt="202" type="#_x0000_t202" style="position:absolute;left:9056;top:3381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2</w:t>
                    </w:r>
                  </w:p>
                </w:txbxContent>
              </v:textbox>
            </v:shape>
            <v:shape id="文本框 145" o:spid="_x0000_s1228" o:spt="202" type="#_x0000_t202" style="position:absolute;left:10011;top:3368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3</w:t>
                    </w:r>
                  </w:p>
                </w:txbxContent>
              </v:textbox>
            </v:shape>
            <v:shape id="文本框 146" o:spid="_x0000_s1229" o:spt="202" type="#_x0000_t202" style="position:absolute;left:11003;top:3368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4</w:t>
                    </w:r>
                  </w:p>
                </w:txbxContent>
              </v:textbox>
            </v:shape>
            <v:shape id="文本框 147" o:spid="_x0000_s1230" o:spt="202" type="#_x0000_t202" style="position:absolute;left:4589;top:4277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5</w:t>
                    </w:r>
                  </w:p>
                </w:txbxContent>
              </v:textbox>
            </v:shape>
            <v:shape id="文本框 148" o:spid="_x0000_s1231" o:spt="202" type="#_x0000_t202" style="position:absolute;left:5623;top:4290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6</w:t>
                    </w:r>
                  </w:p>
                </w:txbxContent>
              </v:textbox>
            </v:shape>
            <v:shape id="文本框 149" o:spid="_x0000_s1232" o:spt="202" type="#_x0000_t202" style="position:absolute;left:6604;top:4304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7</w:t>
                    </w:r>
                  </w:p>
                </w:txbxContent>
              </v:textbox>
            </v:shape>
            <v:shape id="文本框 150" o:spid="_x0000_s1233" o:spt="202" type="#_x0000_t202" style="position:absolute;left:7598;top:4284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8</w:t>
                    </w:r>
                  </w:p>
                </w:txbxContent>
              </v:textbox>
            </v:shape>
            <v:shape id="文本框 151" o:spid="_x0000_s1234" o:spt="202" type="#_x0000_t202" style="position:absolute;left:8579;top:4304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9</w:t>
                    </w:r>
                  </w:p>
                </w:txbxContent>
              </v:textbox>
            </v:shape>
            <v:shape id="文本框 153" o:spid="_x0000_s1235" o:spt="202" type="#_x0000_t202" style="position:absolute;left:10529;top:4297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1</w:t>
                    </w:r>
                  </w:p>
                </w:txbxContent>
              </v:textbox>
            </v:shape>
            <v:shape id="文本框 154" o:spid="_x0000_s1236" o:spt="202" type="#_x0000_t202" style="position:absolute;left:11509;top:4310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2</w:t>
                    </w:r>
                  </w:p>
                </w:txbxContent>
              </v:textbox>
            </v:shape>
            <v:shape id="文本框 155" o:spid="_x0000_s1237" o:spt="202" type="#_x0000_t202" style="position:absolute;left:4137;top:5187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3</w:t>
                    </w:r>
                  </w:p>
                </w:txbxContent>
              </v:textbox>
            </v:shape>
            <v:shape id="文本框 156" o:spid="_x0000_s1238" o:spt="202" type="#_x0000_t202" style="position:absolute;left:5145;top:5174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4</w:t>
                    </w:r>
                  </w:p>
                </w:txbxContent>
              </v:textbox>
            </v:shape>
            <v:shape id="文本框 157" o:spid="_x0000_s1239" o:spt="202" type="#_x0000_t202" style="position:absolute;left:6099;top:5200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5</w:t>
                    </w:r>
                  </w:p>
                </w:txbxContent>
              </v:textbox>
            </v:shape>
            <v:shape id="文本框 158" o:spid="_x0000_s1240" o:spt="202" type="#_x0000_t202" style="position:absolute;left:7079;top:5187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6</w:t>
                    </w:r>
                  </w:p>
                </w:txbxContent>
              </v:textbox>
            </v:shape>
            <v:shape id="文本框 159" o:spid="_x0000_s1241" o:spt="202" type="#_x0000_t202" style="position:absolute;left:8076;top:5187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7</w:t>
                    </w:r>
                  </w:p>
                </w:txbxContent>
              </v:textbox>
            </v:shape>
            <v:shape id="文本框 160" o:spid="_x0000_s1242" o:spt="202" type="#_x0000_t202" style="position:absolute;left:9081;top:5161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8</w:t>
                    </w:r>
                  </w:p>
                </w:txbxContent>
              </v:textbox>
            </v:shape>
            <v:shape id="文本框 162" o:spid="_x0000_s1243" o:spt="202" type="#_x0000_t202" style="position:absolute;left:10992;top:5187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0</w:t>
                    </w:r>
                  </w:p>
                </w:txbxContent>
              </v:textbox>
            </v:shape>
            <v:shape id="文本框 163" o:spid="_x0000_s1244" o:spt="202" type="#_x0000_t202" style="position:absolute;left:4615;top:6072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1</w:t>
                    </w:r>
                  </w:p>
                </w:txbxContent>
              </v:textbox>
            </v:shape>
            <v:shape id="文本框 164" o:spid="_x0000_s1245" o:spt="202" type="#_x0000_t202" style="position:absolute;left:5623;top:6059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2</w:t>
                    </w:r>
                  </w:p>
                </w:txbxContent>
              </v:textbox>
            </v:shape>
            <v:shape id="文本框 165" o:spid="_x0000_s1246" o:spt="202" type="#_x0000_t202" style="position:absolute;left:6577;top:6072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3</w:t>
                    </w:r>
                  </w:p>
                </w:txbxContent>
              </v:textbox>
            </v:shape>
            <v:shape id="文本框 166" o:spid="_x0000_s1247" o:spt="202" type="#_x0000_t202" style="position:absolute;left:7596;top:6072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4</w:t>
                    </w:r>
                  </w:p>
                </w:txbxContent>
              </v:textbox>
            </v:shape>
            <v:shape id="文本框 167" o:spid="_x0000_s1248" o:spt="202" type="#_x0000_t202" style="position:absolute;left:8552;top:6072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5</w:t>
                    </w:r>
                  </w:p>
                </w:txbxContent>
              </v:textbox>
            </v:shape>
            <v:shape id="文本框 168" o:spid="_x0000_s1249" o:spt="202" type="#_x0000_t202" style="position:absolute;left:9520;top:6098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6</w:t>
                    </w:r>
                  </w:p>
                </w:txbxContent>
              </v:textbox>
            </v:shape>
            <v:shape id="文本框 169" o:spid="_x0000_s1250" o:spt="202" type="#_x0000_t202" style="position:absolute;left:10554;top:6072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7</w:t>
                    </w:r>
                  </w:p>
                </w:txbxContent>
              </v:textbox>
            </v:shape>
            <v:shape id="文本框 170" o:spid="_x0000_s1251" o:spt="202" type="#_x0000_t202" style="position:absolute;left:11496;top:6072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8</w:t>
                    </w:r>
                  </w:p>
                </w:txbxContent>
              </v:textbox>
            </v:shape>
            <v:shape id="文本框 171" o:spid="_x0000_s1252" o:spt="202" type="#_x0000_t202" style="position:absolute;left:4150;top:7013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9</w:t>
                    </w:r>
                  </w:p>
                </w:txbxContent>
              </v:textbox>
            </v:shape>
            <v:shape id="文本框 172" o:spid="_x0000_s1253" o:spt="202" type="#_x0000_t202" style="position:absolute;left:5119;top:7000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0</w:t>
                    </w:r>
                  </w:p>
                </w:txbxContent>
              </v:textbox>
            </v:shape>
            <v:shape id="文本框 173" o:spid="_x0000_s1254" o:spt="202" type="#_x0000_t202" style="position:absolute;left:6100;top:7012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1</w:t>
                    </w:r>
                  </w:p>
                </w:txbxContent>
              </v:textbox>
            </v:shape>
            <v:shape id="文本框 174" o:spid="_x0000_s1255" o:spt="202" type="#_x0000_t202" style="position:absolute;left:7068;top:7013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2</w:t>
                    </w:r>
                  </w:p>
                </w:txbxContent>
              </v:textbox>
            </v:shape>
            <v:shape id="文本框 175" o:spid="_x0000_s1256" o:spt="202" type="#_x0000_t202" style="position:absolute;left:8022;top:6987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3</w:t>
                    </w:r>
                  </w:p>
                </w:txbxContent>
              </v:textbox>
            </v:shape>
            <v:shape id="文本框 176" o:spid="_x0000_s1257" o:spt="202" type="#_x0000_t202" style="position:absolute;left:9003;top:7013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4</w:t>
                    </w:r>
                  </w:p>
                </w:txbxContent>
              </v:textbox>
            </v:shape>
            <v:shape id="文本框 178" o:spid="_x0000_s1258" o:spt="202" type="#_x0000_t202" style="position:absolute;left:11018;top:7013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6</w:t>
                    </w:r>
                  </w:p>
                </w:txbxContent>
              </v:textbox>
            </v:shape>
            <v:shape id="文本框 179" o:spid="_x0000_s1259" o:spt="202" type="#_x0000_t202" style="position:absolute;left:4589;top:7870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7</w:t>
                    </w:r>
                  </w:p>
                </w:txbxContent>
              </v:textbox>
            </v:shape>
            <v:shape id="文本框 180" o:spid="_x0000_s1260" o:spt="202" type="#_x0000_t202" style="position:absolute;left:5570;top:7883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8</w:t>
                    </w:r>
                  </w:p>
                </w:txbxContent>
              </v:textbox>
            </v:shape>
            <v:shape id="文本框 181" o:spid="_x0000_s1261" o:spt="202" type="#_x0000_t202" style="position:absolute;left:6577;top:7844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9</w:t>
                    </w:r>
                  </w:p>
                </w:txbxContent>
              </v:textbox>
            </v:shape>
            <v:shape id="文本框 182" o:spid="_x0000_s1262" o:spt="202" type="#_x0000_t202" style="position:absolute;left:7570;top:7883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60</w:t>
                    </w:r>
                  </w:p>
                </w:txbxContent>
              </v:textbox>
            </v:shape>
            <v:shape id="文本框 183" o:spid="_x0000_s1263" o:spt="202" type="#_x0000_t202" style="position:absolute;left:8604;top:7910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61</w:t>
                    </w:r>
                  </w:p>
                </w:txbxContent>
              </v:textbox>
            </v:shape>
            <v:shape id="文本框 185" o:spid="_x0000_s1264" o:spt="202" type="#_x0000_t202" style="position:absolute;left:10475;top:7870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63</w:t>
                    </w:r>
                  </w:p>
                </w:txbxContent>
              </v:textbox>
            </v:shape>
            <v:shape id="_x0000_s1265" o:spid="_x0000_s1265" o:spt="202" type="#_x0000_t202" style="position:absolute;left:11474;top:7879;height:1005;width:928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</w:pPr>
                    <w:r>
                      <w:rPr>
                        <w:rFonts w:hint="eastAsia"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终点</w:t>
                    </w:r>
                  </w:p>
                  <w:p>
                    <w:pPr>
                      <w:pStyle w:val="10"/>
                      <w:jc w:val="center"/>
                    </w:pPr>
                    <w:r>
                      <w:rPr>
                        <w:rFonts w:hint="eastAsia"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64</w:t>
                    </w:r>
                  </w:p>
                </w:txbxContent>
              </v:textbox>
            </v:shape>
          </v:group>
        </w:pic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pict>
          <v:shape id="文本框 123" o:spid="_x0000_s1266" o:spt="202" type="#_x0000_t202" style="position:absolute;left:0pt;margin-left:253.45pt;margin-top:6pt;height:38.4pt;width:38.25pt;z-index:251663360;mso-width-relative:page;mso-height-relative:page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">
            <v:path/>
            <v:fill on="f" focussize="0,0"/>
            <v:stroke on="f" joinstyle="miter"/>
            <v:imagedata o:title=""/>
            <o:lock v:ext="edit"/>
            <v:textbox style="mso-fit-shape-to-text:t;">
              <w:txbxContent>
                <w:p>
                  <w:pPr>
                    <w:pStyle w:val="10"/>
                    <w:jc w:val="center"/>
                  </w:pPr>
                  <w:r>
                    <w:rPr>
                      <w:rFonts w:hint="eastAsia"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矿山30</w:t>
                  </w:r>
                </w:p>
              </w:txbxContent>
            </v:textbox>
          </v:shape>
        </w:pic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pict>
          <v:shape id="_x0000_s1267" o:spid="_x0000_s1267" o:spt="202" type="#_x0000_t202" style="position:absolute;left:0pt;margin-left:272.25pt;margin-top:7.6pt;height:38.4pt;width:38.25pt;z-index:251667456;mso-width-relative:page;mso-height-relative:page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">
            <v:path/>
            <v:fill on="f" focussize="0,0"/>
            <v:stroke on="f" joinstyle="miter"/>
            <v:imagedata o:title=""/>
            <o:lock v:ext="edit"/>
            <v:textbox style="mso-fit-shape-to-text:t;">
              <w:txbxContent>
                <w:p>
                  <w:pPr>
                    <w:pStyle w:val="10"/>
                    <w:jc w:val="center"/>
                  </w:pPr>
                  <w:r>
                    <w:rPr>
                      <w:rFonts w:hint="eastAsia"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村庄</w:t>
                  </w:r>
                  <w:r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39</w:t>
                  </w:r>
                </w:p>
              </w:txbxContent>
            </v:textbox>
          </v:shape>
        </w:pic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pict>
          <v:shape id="_x0000_s1268" o:spid="_x0000_s1268" o:spt="202" type="#_x0000_t202" style="position:absolute;left:0pt;margin-left:273pt;margin-top:15.25pt;height:38.35pt;width:38.2pt;z-index:251665408;mso-width-relative:page;mso-height-relative:page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">
            <v:path/>
            <v:fill on="f" focussize="0,0"/>
            <v:stroke on="f" joinstyle="miter"/>
            <v:imagedata o:title=""/>
            <o:lock v:ext="edit"/>
            <v:textbox style="mso-fit-shape-to-text:t;">
              <w:txbxContent>
                <w:p>
                  <w:pPr>
                    <w:pStyle w:val="10"/>
                    <w:jc w:val="center"/>
                  </w:pPr>
                  <w:r>
                    <w:rPr>
                      <w:rFonts w:hint="eastAsia"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矿山</w:t>
                  </w:r>
                  <w:r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55</w:t>
                  </w:r>
                </w:p>
              </w:txbxContent>
            </v:textbox>
          </v:shape>
        </w:pic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pict>
          <v:shape id="_x0000_s1269" o:spid="_x0000_s1269" o:spt="202" type="#_x0000_t202" style="position:absolute;left:0pt;margin-left:252.75pt;margin-top:3.25pt;height:38.4pt;width:38.25pt;z-index:251666432;mso-width-relative:page;mso-height-relative:page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">
            <v:path/>
            <v:fill on="f" focussize="0,0"/>
            <v:stroke on="f" joinstyle="miter"/>
            <v:imagedata o:title=""/>
            <o:lock v:ext="edit"/>
            <v:textbox style="mso-fit-shape-to-text:t;">
              <w:txbxContent>
                <w:p>
                  <w:pPr>
                    <w:pStyle w:val="10"/>
                    <w:jc w:val="center"/>
                  </w:pPr>
                  <w:r>
                    <w:rPr>
                      <w:rFonts w:hint="eastAsia"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村庄62</w:t>
                  </w:r>
                </w:p>
              </w:txbxContent>
            </v:textbox>
          </v:shape>
        </w:pic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第</w:t>
      </w:r>
      <w:r>
        <w:rPr>
          <w:rFonts w:hint="eastAsia" w:ascii="Times New Roman" w:hAnsi="Times New Roman" w:cs="Times New Roman"/>
          <w:sz w:val="24"/>
        </w:rPr>
        <w:t>三</w:t>
      </w:r>
      <w:r>
        <w:rPr>
          <w:rFonts w:ascii="Times New Roman" w:hAnsi="Times New Roman" w:cs="Times New Roman"/>
          <w:sz w:val="24"/>
        </w:rPr>
        <w:t>关</w: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参数设定：</w:t>
      </w:r>
    </w:p>
    <w:tbl>
      <w:tblPr>
        <w:tblStyle w:val="11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9"/>
        <w:gridCol w:w="1276"/>
        <w:gridCol w:w="1787"/>
        <w:gridCol w:w="1462"/>
        <w:gridCol w:w="1417"/>
        <w:gridCol w:w="122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3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负重上限</w:t>
            </w:r>
          </w:p>
        </w:tc>
        <w:tc>
          <w:tcPr>
            <w:tcW w:w="1787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1</w:t>
            </w:r>
            <w:r>
              <w:rPr>
                <w:rFonts w:ascii="Times New Roman" w:hAnsi="Times New Roman" w:eastAsia="宋体" w:cs="Times New Roman"/>
                <w:sz w:val="24"/>
              </w:rPr>
              <w:t>20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千克</w:t>
            </w:r>
          </w:p>
        </w:tc>
        <w:tc>
          <w:tcPr>
            <w:tcW w:w="1462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初始资金</w:t>
            </w:r>
          </w:p>
        </w:tc>
        <w:tc>
          <w:tcPr>
            <w:tcW w:w="264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1</w:t>
            </w:r>
            <w:r>
              <w:rPr>
                <w:rFonts w:ascii="Times New Roman" w:hAnsi="Times New Roman" w:eastAsia="宋体" w:cs="Times New Roman"/>
                <w:sz w:val="24"/>
              </w:rPr>
              <w:t>000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3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截止日期</w:t>
            </w:r>
          </w:p>
        </w:tc>
        <w:tc>
          <w:tcPr>
            <w:tcW w:w="1787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Theme="minorHAnsi" w:hAnsiTheme="minorHAnsi" w:eastAsiaTheme="minorEastAsia" w:cstheme="minorBidi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highlight w:val="yellow"/>
              </w:rPr>
              <w:t>第</w:t>
            </w:r>
            <w:r>
              <w:rPr>
                <w:rFonts w:ascii="Times New Roman" w:hAnsi="Times New Roman" w:eastAsia="宋体" w:cs="Times New Roman"/>
                <w:sz w:val="24"/>
                <w:highlight w:val="yellow"/>
              </w:rPr>
              <w:t>10</w:t>
            </w:r>
            <w:r>
              <w:rPr>
                <w:rFonts w:hint="eastAsia" w:ascii="Times New Roman" w:hAnsi="Times New Roman" w:eastAsia="宋体" w:cs="Times New Roman"/>
                <w:sz w:val="24"/>
                <w:highlight w:val="yellow"/>
              </w:rPr>
              <w:t>天</w:t>
            </w:r>
          </w:p>
        </w:tc>
        <w:tc>
          <w:tcPr>
            <w:tcW w:w="1462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基础收益</w:t>
            </w:r>
          </w:p>
        </w:tc>
        <w:tc>
          <w:tcPr>
            <w:tcW w:w="264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sz w:val="24"/>
                <w:highlight w:val="yellow"/>
              </w:rPr>
              <w:t>200</w:t>
            </w:r>
            <w:r>
              <w:rPr>
                <w:rFonts w:hint="eastAsia" w:ascii="Times New Roman" w:hAnsi="Times New Roman" w:eastAsia="宋体" w:cs="Times New Roman"/>
                <w:sz w:val="24"/>
                <w:highlight w:val="yellow"/>
              </w:rPr>
              <w:t>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vMerge w:val="restart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</w:rPr>
              <w:t>资源</w:t>
            </w:r>
          </w:p>
        </w:tc>
        <w:tc>
          <w:tcPr>
            <w:tcW w:w="1276" w:type="dxa"/>
            <w:vMerge w:val="restart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sz w:val="24"/>
              </w:rPr>
              <w:t>每箱</w:t>
            </w:r>
            <w:r>
              <w:rPr>
                <w:rFonts w:ascii="Times New Roman" w:hAnsi="Times New Roman" w:eastAsia="宋体" w:cs="Times New Roman"/>
                <w:kern w:val="0"/>
                <w:sz w:val="24"/>
              </w:rPr>
              <w:t>质量（千克）</w:t>
            </w:r>
          </w:p>
        </w:tc>
        <w:tc>
          <w:tcPr>
            <w:tcW w:w="1787" w:type="dxa"/>
            <w:vMerge w:val="restart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</w:rPr>
              <w:t>基准</w:t>
            </w:r>
            <w:r>
              <w:rPr>
                <w:rFonts w:ascii="Times New Roman" w:hAnsi="Times New Roman" w:eastAsia="宋体" w:cs="Times New Roman"/>
                <w:kern w:val="0"/>
                <w:sz w:val="24"/>
              </w:rPr>
              <w:t>价格</w:t>
            </w:r>
          </w:p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（元/箱）</w:t>
            </w:r>
          </w:p>
        </w:tc>
        <w:tc>
          <w:tcPr>
            <w:tcW w:w="4107" w:type="dxa"/>
            <w:gridSpan w:val="3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基础消耗量（箱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959" w:type="dxa"/>
            <w:vMerge w:val="continue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</w:p>
        </w:tc>
        <w:tc>
          <w:tcPr>
            <w:tcW w:w="1276" w:type="dxa"/>
            <w:vMerge w:val="continue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</w:p>
        </w:tc>
        <w:tc>
          <w:tcPr>
            <w:tcW w:w="1787" w:type="dxa"/>
            <w:vMerge w:val="continue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</w:p>
        </w:tc>
        <w:tc>
          <w:tcPr>
            <w:tcW w:w="1462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晴朗</w:t>
            </w:r>
          </w:p>
        </w:tc>
        <w:tc>
          <w:tcPr>
            <w:tcW w:w="141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高温</w:t>
            </w:r>
          </w:p>
        </w:tc>
        <w:tc>
          <w:tcPr>
            <w:tcW w:w="1228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b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沙暴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水</w:t>
            </w:r>
          </w:p>
        </w:tc>
        <w:tc>
          <w:tcPr>
            <w:tcW w:w="1276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3</w:t>
            </w:r>
          </w:p>
        </w:tc>
        <w:tc>
          <w:tcPr>
            <w:tcW w:w="178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5</w:t>
            </w:r>
          </w:p>
        </w:tc>
        <w:tc>
          <w:tcPr>
            <w:tcW w:w="1462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3</w:t>
            </w:r>
          </w:p>
        </w:tc>
        <w:tc>
          <w:tcPr>
            <w:tcW w:w="141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9</w:t>
            </w:r>
          </w:p>
        </w:tc>
        <w:tc>
          <w:tcPr>
            <w:tcW w:w="1228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食物</w:t>
            </w:r>
          </w:p>
        </w:tc>
        <w:tc>
          <w:tcPr>
            <w:tcW w:w="1276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2</w:t>
            </w:r>
          </w:p>
        </w:tc>
        <w:tc>
          <w:tcPr>
            <w:tcW w:w="178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10</w:t>
            </w:r>
          </w:p>
        </w:tc>
        <w:tc>
          <w:tcPr>
            <w:tcW w:w="1462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4</w:t>
            </w:r>
          </w:p>
        </w:tc>
        <w:tc>
          <w:tcPr>
            <w:tcW w:w="141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9</w:t>
            </w:r>
          </w:p>
        </w:tc>
        <w:tc>
          <w:tcPr>
            <w:tcW w:w="1228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10</w:t>
            </w:r>
          </w:p>
        </w:tc>
      </w:tr>
    </w:tbl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天气状况：</w:t>
      </w:r>
      <w:r>
        <w:rPr>
          <w:rFonts w:hint="eastAsia"/>
          <w:sz w:val="24"/>
        </w:rPr>
        <w:t>玩家仅知道当天的天气状况，</w:t>
      </w:r>
      <w:r>
        <w:rPr>
          <w:rFonts w:hint="eastAsia"/>
          <w:sz w:val="24"/>
          <w:highlight w:val="yellow"/>
        </w:rPr>
        <w:t>但已知</w:t>
      </w:r>
      <w:r>
        <w:rPr>
          <w:rFonts w:hint="eastAsia" w:ascii="Times New Roman" w:hAnsi="Times New Roman" w:cs="Times New Roman"/>
          <w:sz w:val="24"/>
          <w:highlight w:val="yellow"/>
        </w:rPr>
        <w:t>1</w:t>
      </w:r>
      <w:r>
        <w:rPr>
          <w:rFonts w:ascii="Times New Roman" w:hAnsi="Times New Roman" w:cs="Times New Roman"/>
          <w:sz w:val="24"/>
          <w:highlight w:val="yellow"/>
        </w:rPr>
        <w:t>0</w:t>
      </w:r>
      <w:r>
        <w:rPr>
          <w:rFonts w:hint="eastAsia" w:ascii="Times New Roman" w:hAnsi="Times New Roman" w:cs="Times New Roman"/>
          <w:sz w:val="24"/>
          <w:highlight w:val="yellow"/>
        </w:rPr>
        <w:t>天内不会出现沙暴</w:t>
      </w:r>
      <w:r>
        <w:rPr>
          <w:rFonts w:hint="eastAsia"/>
          <w:sz w:val="24"/>
          <w:highlight w:val="yellow"/>
        </w:rPr>
        <w:t>天气</w:t>
      </w:r>
      <w:r>
        <w:rPr>
          <w:rFonts w:hint="eastAsia" w:ascii="Times New Roman" w:hAnsi="Times New Roman" w:cs="Times New Roman"/>
          <w:sz w:val="24"/>
        </w:rPr>
        <w:t>。</w: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pict>
          <v:shape id="_x0000_s1270" o:spid="_x0000_s1270" o:spt="202" type="#_x0000_t202" style="position:absolute;left:0pt;margin-left:200.25pt;margin-top:75pt;height:38.35pt;width:38.2pt;mso-wrap-distance-bottom:0pt;mso-wrap-distance-top:0pt;z-index:251660288;mso-width-relative:page;mso-height-relative:page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">
            <v:path/>
            <v:fill on="f" focussize="0,0"/>
            <v:stroke on="f" joinstyle="miter"/>
            <v:imagedata o:title=""/>
            <o:lock v:ext="edit"/>
            <v:textbox style="mso-fit-shape-to-text:t;">
              <w:txbxContent>
                <w:p>
                  <w:pPr>
                    <w:pStyle w:val="10"/>
                    <w:jc w:val="center"/>
                  </w:pPr>
                  <w:r>
                    <w:rPr>
                      <w:rFonts w:hint="eastAsia"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矿山</w:t>
                  </w:r>
                  <w:r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9</w:t>
                  </w:r>
                </w:p>
              </w:txbxContent>
            </v:textbox>
            <w10:wrap type="topAndBottom"/>
          </v:shape>
        </w:pict>
      </w:r>
      <w:r>
        <w:pict>
          <v:shape id="文本框 186" o:spid="_x0000_s1271" o:spt="202" type="#_x0000_t202" style="position:absolute;left:0pt;margin-left:318.75pt;margin-top:125.25pt;height:38.35pt;width:35.45pt;mso-wrap-distance-bottom:0pt;mso-wrap-distance-top:0pt;mso-wrap-style:none;z-index:251661312;mso-width-relative:page;mso-height-relative:page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">
            <v:path/>
            <v:fill on="f" focussize="0,0"/>
            <v:stroke on="f" joinstyle="miter"/>
            <v:imagedata o:title=""/>
            <o:lock v:ext="edit"/>
            <v:textbox style="mso-fit-shape-to-text:t;">
              <w:txbxContent>
                <w:p>
                  <w:pPr>
                    <w:pStyle w:val="10"/>
                    <w:jc w:val="center"/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</w:pPr>
                  <w:r>
                    <w:rPr>
                      <w:rFonts w:hint="eastAsia"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终点</w:t>
                  </w:r>
                </w:p>
                <w:p>
                  <w:pPr>
                    <w:pStyle w:val="10"/>
                    <w:jc w:val="center"/>
                  </w:pPr>
                  <w:r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13</w:t>
                  </w:r>
                </w:p>
              </w:txbxContent>
            </v:textbox>
            <w10:wrap type="topAndBottom"/>
          </v:shape>
        </w:pict>
      </w:r>
      <w:r>
        <w:pict>
          <v:shape id="_x0000_s1272" o:spid="_x0000_s1272" o:spt="202" type="#_x0000_t202" style="position:absolute;left:0pt;margin-left:87.75pt;margin-top:209.25pt;height:38.35pt;width:38.2pt;mso-wrap-distance-bottom:0pt;mso-wrap-distance-top:0pt;z-index:251659264;mso-width-relative:page;mso-height-relative:page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">
            <v:path/>
            <v:fill on="f" focussize="0,0"/>
            <v:stroke on="f" joinstyle="miter"/>
            <v:imagedata o:title=""/>
            <o:lock v:ext="edit"/>
            <v:textbox style="mso-fit-shape-to-text:t;">
              <w:txbxContent>
                <w:p>
                  <w:pPr>
                    <w:pStyle w:val="10"/>
                    <w:jc w:val="center"/>
                  </w:pPr>
                  <w:r>
                    <w:rPr>
                      <w:rFonts w:hint="eastAsia"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起点</w:t>
                  </w:r>
                  <w:r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1</w:t>
                  </w:r>
                </w:p>
              </w:txbxContent>
            </v:textbox>
            <w10:wrap type="topAndBottom"/>
          </v:shape>
        </w:pict>
      </w:r>
      <w:r>
        <w:rPr>
          <w:rFonts w:hint="eastAsia" w:ascii="Times New Roman" w:hAnsi="Times New Roman" w:cs="Times New Roman"/>
          <w:sz w:val="24"/>
        </w:rPr>
        <w:t>地图：</w:t>
      </w:r>
    </w:p>
    <w:p>
      <w:pPr>
        <w:rPr>
          <w:rFonts w:ascii="Times New Roman" w:hAnsi="Times New Roman" w:cs="Times New Roman"/>
          <w:sz w:val="24"/>
        </w:rPr>
      </w:pPr>
      <w:bookmarkStart w:id="0" w:name="_GoBack"/>
      <w:r>
        <w:pict>
          <v:group id="组合 44" o:spid="_x0000_s1273" o:spt="203" style="position:absolute;left:0pt;margin-left:32.25pt;margin-top:12.75pt;height:256.55pt;width:350.3pt;mso-wrap-distance-bottom:0pt;mso-wrap-distance-top:0pt;z-index:251662336;mso-width-relative:page;mso-height-relative:page;" coordsize="13649,84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">
            <o:lock v:ext="edit"/>
            <v:group id="组合 250" o:spid="_x0000_s1274" o:spt="203" style="position:absolute;left:0;top:0;height:8453;width:13649;" coordsize="11982,72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">
              <o:lock v:ext="edit"/>
              <v:shape id="任意多边形 251" o:spid="_x0000_s1275" style="position:absolute;left:0;top:0;height:7299;width:11982;v-text-anchor:middle;" filled="f" stroked="t" coordsize="7608570,46348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" path="m4380865,0l0,2625725,1805940,4634865,6404610,4330065,7608570,1878965,4380865,0xe">
                <v:path arrowok="t" o:connecttype="custom" o:connectlocs="6899,0;0,4135;2844,7299;10086,6819;11982,2959;6899,0" o:connectangles="0,0,0,0,0,0"/>
                <v:fill on="f" focussize="0,0"/>
                <v:stroke weight="1pt" color="#1F4D78" joinstyle="miter"/>
                <v:imagedata o:title=""/>
                <o:lock v:ext="edit"/>
              </v:shape>
              <v:line id="直接连接符 252" o:spid="_x0000_s1276" o:spt="20" style="position:absolute;left:1028;top:4249;flip:y;height:1017;width:2365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53" o:spid="_x0000_s1277" o:spt="20" style="position:absolute;left:3370;top:3427;flip:y;height:822;width:548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54" o:spid="_x0000_s1278" o:spt="20" style="position:absolute;left:3918;top:1794;height:1633;width:1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55" o:spid="_x0000_s1279" o:spt="20" style="position:absolute;left:2833;top:4843;flip:y;height:2456;width:1039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56" o:spid="_x0000_s1280" o:spt="20" style="position:absolute;left:3370;top:4238;flip:x y;height:605;width:502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57" o:spid="_x0000_s1281" o:spt="20" style="position:absolute;left:5814;top:5209;flip:x y;height:1873;width:480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58" o:spid="_x0000_s1282" o:spt="20" style="position:absolute;left:3872;top:4843;height:354;width:1953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59" o:spid="_x0000_s1283" o:spt="20" style="position:absolute;left:5814;top:4752;flip:y;height:445;width:583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60" o:spid="_x0000_s1284" o:spt="20" style="position:absolute;left:6385;top:4352;flip:y;height:366;width:4923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61" o:spid="_x0000_s1285" o:spt="20" style="position:absolute;left:3929;top:1794;height:1165;width:2593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62" o:spid="_x0000_s1286" o:spt="20" style="position:absolute;left:6385;top:2947;flip:y;height:1771;width:126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63" o:spid="_x0000_s1287" o:spt="20" style="position:absolute;left:3929;top:2947;flip:y;height:480;width:2582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64" o:spid="_x0000_s1288" o:spt="20" style="position:absolute;left:6511;top:2045;flip:y;height:902;width:834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65" o:spid="_x0000_s1289" o:spt="20" style="position:absolute;left:5037;top:1131;height:868;width:880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66" o:spid="_x0000_s1290" o:spt="20" style="position:absolute;left:5375;top:1999;flip:y;height:469;width:530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67" o:spid="_x0000_s1291" o:spt="20" style="position:absolute;left:5677;top:731;height:354;width:1325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68" o:spid="_x0000_s1292" o:spt="20" style="position:absolute;left:7002;top:1074;flip:x y;height:994;width:343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69" o:spid="_x0000_s1293" o:spt="20" style="position:absolute;left:7345;top:1714;flip:y;height:354;width:2489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70" o:spid="_x0000_s1294" o:spt="20" style="position:absolute;left:6522;top:2959;height:217;width:868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71" o:spid="_x0000_s1295" o:spt="20" style="position:absolute;left:7390;top:3176;height:1382;width:1244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72" o:spid="_x0000_s1296" o:spt="20" style="position:absolute;left:7390;top:2742;flip:y;height:422;width:1713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73" o:spid="_x0000_s1297" o:spt="20" style="position:absolute;left:9081;top:1805;flip:x y;height:937;width:22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74" o:spid="_x0000_s1298" o:spt="20" style="position:absolute;left:9081;top:2742;height:1724;width:799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</v:group>
            <v:shape id="文本框 32" o:spid="_x0000_s1299" o:spt="202" type="#_x0000_t202" style="position:absolute;left:2015;top:3815;height:986;width:73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pStyle w:val="10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</w:t>
                    </w:r>
                  </w:p>
                </w:txbxContent>
              </v:textbox>
            </v:shape>
            <v:shape id="文本框 33" o:spid="_x0000_s1300" o:spt="202" type="#_x0000_t202" style="position:absolute;left:4777;top:2548;height:986;width:66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pStyle w:val="10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</w:t>
                    </w:r>
                  </w:p>
                </w:txbxContent>
              </v:textbox>
            </v:shape>
            <v:shape id="文本框 34" o:spid="_x0000_s1301" o:spt="202" type="#_x0000_t202" style="position:absolute;left:5439;top:4186;height:986;width:606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pStyle w:val="10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</w:t>
                    </w:r>
                  </w:p>
                </w:txbxContent>
              </v:textbox>
            </v:shape>
            <v:shape id="文本框 35" o:spid="_x0000_s1302" o:spt="202" type="#_x0000_t202" style="position:absolute;left:4820;top:6603;height:986;width:1154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pStyle w:val="10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</w:t>
                    </w:r>
                  </w:p>
                </w:txbxContent>
              </v:textbox>
            </v:shape>
            <v:shape id="文本框 36" o:spid="_x0000_s1303" o:spt="202" type="#_x0000_t202" style="position:absolute;left:8737;top:6260;height:986;width:1119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pStyle w:val="10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6</w:t>
                    </w:r>
                  </w:p>
                </w:txbxContent>
              </v:textbox>
            </v:shape>
            <v:shape id="文本框 37" o:spid="_x0000_s1304" o:spt="202" type="#_x0000_t202" style="position:absolute;left:7722;top:4054;height:986;width:50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pStyle w:val="10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7</w:t>
                    </w:r>
                  </w:p>
                </w:txbxContent>
              </v:textbox>
            </v:shape>
            <v:shape id="文本框 38" o:spid="_x0000_s1305" o:spt="202" type="#_x0000_t202" style="position:absolute;left:5254;top:1459;height:986;width:869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pStyle w:val="10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8</w:t>
                    </w:r>
                  </w:p>
                </w:txbxContent>
              </v:textbox>
            </v:shape>
            <v:shape id="文本框 40" o:spid="_x0000_s1306" o:spt="202" type="#_x0000_t202" style="position:absolute;left:8224;top:679;height:1149;width:1199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pStyle w:val="10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0</w:t>
                    </w:r>
                  </w:p>
                </w:txbxContent>
              </v:textbox>
            </v:shape>
            <v:shape id="文本框 41" o:spid="_x0000_s1307" o:spt="202" type="#_x0000_t202" style="position:absolute;left:8418;top:2377;height:1787;width:1337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pStyle w:val="10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1</w:t>
                    </w:r>
                  </w:p>
                </w:txbxContent>
              </v:textbox>
            </v:shape>
            <v:shape id="文本框 42" o:spid="_x0000_s1308" o:spt="202" type="#_x0000_t202" style="position:absolute;left:9309;top:3560;height:1185;width:118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pStyle w:val="10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2</w:t>
                    </w:r>
                  </w:p>
                </w:txbxContent>
              </v:textbox>
            </v:shape>
            <w10:wrap type="topAndBottom"/>
          </v:group>
        </w:pict>
      </w:r>
      <w:bookmarkEnd w:id="0"/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第</w:t>
      </w:r>
      <w:r>
        <w:rPr>
          <w:rFonts w:hint="eastAsia" w:ascii="Times New Roman" w:hAnsi="Times New Roman" w:cs="Times New Roman"/>
          <w:sz w:val="24"/>
        </w:rPr>
        <w:t>四</w:t>
      </w:r>
      <w:r>
        <w:rPr>
          <w:rFonts w:ascii="Times New Roman" w:hAnsi="Times New Roman" w:cs="Times New Roman"/>
          <w:sz w:val="24"/>
        </w:rPr>
        <w:t>关</w: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参数设定：</w:t>
      </w:r>
    </w:p>
    <w:tbl>
      <w:tblPr>
        <w:tblStyle w:val="11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9"/>
        <w:gridCol w:w="1276"/>
        <w:gridCol w:w="1787"/>
        <w:gridCol w:w="1462"/>
        <w:gridCol w:w="1417"/>
        <w:gridCol w:w="122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3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负重上限</w:t>
            </w:r>
          </w:p>
        </w:tc>
        <w:tc>
          <w:tcPr>
            <w:tcW w:w="1787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1</w:t>
            </w:r>
            <w:r>
              <w:rPr>
                <w:rFonts w:ascii="Times New Roman" w:hAnsi="Times New Roman" w:eastAsia="宋体" w:cs="Times New Roman"/>
                <w:sz w:val="24"/>
              </w:rPr>
              <w:t>20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千克</w:t>
            </w:r>
          </w:p>
        </w:tc>
        <w:tc>
          <w:tcPr>
            <w:tcW w:w="1462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初始资金</w:t>
            </w:r>
          </w:p>
        </w:tc>
        <w:tc>
          <w:tcPr>
            <w:tcW w:w="264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1</w:t>
            </w:r>
            <w:r>
              <w:rPr>
                <w:rFonts w:ascii="Times New Roman" w:hAnsi="Times New Roman" w:eastAsia="宋体" w:cs="Times New Roman"/>
                <w:sz w:val="24"/>
              </w:rPr>
              <w:t>000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3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截止日期</w:t>
            </w:r>
          </w:p>
        </w:tc>
        <w:tc>
          <w:tcPr>
            <w:tcW w:w="1787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Theme="minorHAnsi" w:hAnsiTheme="minorHAnsi" w:eastAsiaTheme="minorEastAsia" w:cstheme="minorBidi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第</w:t>
            </w:r>
            <w:r>
              <w:rPr>
                <w:rFonts w:ascii="Times New Roman" w:hAnsi="Times New Roman" w:eastAsia="宋体" w:cs="Times New Roman"/>
                <w:sz w:val="24"/>
                <w:highlight w:val="yellow"/>
              </w:rPr>
              <w:t>3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天</w:t>
            </w:r>
          </w:p>
        </w:tc>
        <w:tc>
          <w:tcPr>
            <w:tcW w:w="1462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基础收益</w:t>
            </w:r>
          </w:p>
        </w:tc>
        <w:tc>
          <w:tcPr>
            <w:tcW w:w="264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FF"/>
                <w:sz w:val="24"/>
                <w:highlight w:val="yellow"/>
              </w:rPr>
              <w:t>100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vMerge w:val="restart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</w:rPr>
              <w:t>资源</w:t>
            </w:r>
          </w:p>
        </w:tc>
        <w:tc>
          <w:tcPr>
            <w:tcW w:w="1276" w:type="dxa"/>
            <w:vMerge w:val="restart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sz w:val="24"/>
              </w:rPr>
              <w:t>每箱</w:t>
            </w:r>
            <w:r>
              <w:rPr>
                <w:rFonts w:ascii="Times New Roman" w:hAnsi="Times New Roman" w:eastAsia="宋体" w:cs="Times New Roman"/>
                <w:kern w:val="0"/>
                <w:sz w:val="24"/>
              </w:rPr>
              <w:t>质量（千克）</w:t>
            </w:r>
          </w:p>
        </w:tc>
        <w:tc>
          <w:tcPr>
            <w:tcW w:w="1787" w:type="dxa"/>
            <w:vMerge w:val="restart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</w:rPr>
              <w:t>基准</w:t>
            </w:r>
            <w:r>
              <w:rPr>
                <w:rFonts w:ascii="Times New Roman" w:hAnsi="Times New Roman" w:eastAsia="宋体" w:cs="Times New Roman"/>
                <w:kern w:val="0"/>
                <w:sz w:val="24"/>
              </w:rPr>
              <w:t>价格</w:t>
            </w:r>
          </w:p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（元/箱）</w:t>
            </w:r>
          </w:p>
        </w:tc>
        <w:tc>
          <w:tcPr>
            <w:tcW w:w="4107" w:type="dxa"/>
            <w:gridSpan w:val="3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基础消耗量（箱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959" w:type="dxa"/>
            <w:vMerge w:val="continue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</w:p>
        </w:tc>
        <w:tc>
          <w:tcPr>
            <w:tcW w:w="1276" w:type="dxa"/>
            <w:vMerge w:val="continue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</w:p>
        </w:tc>
        <w:tc>
          <w:tcPr>
            <w:tcW w:w="1787" w:type="dxa"/>
            <w:vMerge w:val="continue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</w:p>
        </w:tc>
        <w:tc>
          <w:tcPr>
            <w:tcW w:w="1462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晴朗</w:t>
            </w:r>
          </w:p>
        </w:tc>
        <w:tc>
          <w:tcPr>
            <w:tcW w:w="141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高温</w:t>
            </w:r>
          </w:p>
        </w:tc>
        <w:tc>
          <w:tcPr>
            <w:tcW w:w="1228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b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沙暴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水</w:t>
            </w:r>
          </w:p>
        </w:tc>
        <w:tc>
          <w:tcPr>
            <w:tcW w:w="1276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3</w:t>
            </w:r>
          </w:p>
        </w:tc>
        <w:tc>
          <w:tcPr>
            <w:tcW w:w="178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5</w:t>
            </w:r>
          </w:p>
        </w:tc>
        <w:tc>
          <w:tcPr>
            <w:tcW w:w="1462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  <w:highlight w:val="yellow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  <w:highlight w:val="yellow"/>
              </w:rPr>
              <w:t>3</w:t>
            </w:r>
          </w:p>
        </w:tc>
        <w:tc>
          <w:tcPr>
            <w:tcW w:w="141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  <w:highlight w:val="yellow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  <w:highlight w:val="yellow"/>
              </w:rPr>
              <w:t>9</w:t>
            </w:r>
          </w:p>
        </w:tc>
        <w:tc>
          <w:tcPr>
            <w:tcW w:w="1228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  <w:highlight w:val="yellow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  <w:highlight w:val="yellow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食物</w:t>
            </w:r>
          </w:p>
        </w:tc>
        <w:tc>
          <w:tcPr>
            <w:tcW w:w="1276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2</w:t>
            </w:r>
          </w:p>
        </w:tc>
        <w:tc>
          <w:tcPr>
            <w:tcW w:w="178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10</w:t>
            </w:r>
          </w:p>
        </w:tc>
        <w:tc>
          <w:tcPr>
            <w:tcW w:w="1462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  <w:highlight w:val="yellow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  <w:highlight w:val="yellow"/>
              </w:rPr>
              <w:t>4</w:t>
            </w:r>
          </w:p>
        </w:tc>
        <w:tc>
          <w:tcPr>
            <w:tcW w:w="141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  <w:highlight w:val="yellow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  <w:highlight w:val="yellow"/>
              </w:rPr>
              <w:t>9</w:t>
            </w:r>
          </w:p>
        </w:tc>
        <w:tc>
          <w:tcPr>
            <w:tcW w:w="1228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  <w:highlight w:val="yellow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  <w:highlight w:val="yellow"/>
              </w:rPr>
              <w:t>10</w:t>
            </w:r>
          </w:p>
        </w:tc>
      </w:tr>
    </w:tbl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天气状况：</w:t>
      </w:r>
      <w:r>
        <w:rPr>
          <w:rFonts w:hint="eastAsia"/>
          <w:sz w:val="24"/>
        </w:rPr>
        <w:t>玩家仅知道当天的天气状况，</w:t>
      </w:r>
      <w:r>
        <w:rPr>
          <w:rFonts w:hint="eastAsia"/>
          <w:sz w:val="24"/>
          <w:highlight w:val="yellow"/>
        </w:rPr>
        <w:t>但已知</w:t>
      </w:r>
      <w:r>
        <w:rPr>
          <w:rFonts w:ascii="Times New Roman" w:hAnsi="Times New Roman" w:cs="Times New Roman"/>
          <w:sz w:val="24"/>
          <w:highlight w:val="yellow"/>
        </w:rPr>
        <w:t>30</w:t>
      </w:r>
      <w:r>
        <w:rPr>
          <w:rFonts w:hint="eastAsia" w:ascii="Times New Roman" w:hAnsi="Times New Roman" w:cs="Times New Roman"/>
          <w:sz w:val="24"/>
          <w:highlight w:val="yellow"/>
        </w:rPr>
        <w:t>天内较少出现沙暴</w:t>
      </w:r>
      <w:r>
        <w:rPr>
          <w:rFonts w:hint="eastAsia"/>
          <w:sz w:val="24"/>
          <w:highlight w:val="yellow"/>
        </w:rPr>
        <w:t>天气</w:t>
      </w:r>
      <w:r>
        <w:rPr>
          <w:rFonts w:hint="eastAsia" w:ascii="Times New Roman" w:hAnsi="Times New Roman" w:cs="Times New Roman"/>
          <w:sz w:val="24"/>
        </w:rPr>
        <w:t>。</w: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地图：</w: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pict>
          <v:group id="组合 455" o:spid="_x0000_s1309" o:spt="203" style="position:absolute;left:0pt;margin-left:78pt;margin-top:19.95pt;height:283.4pt;width:283.5pt;mso-wrap-distance-bottom:0pt;mso-wrap-distance-top:0pt;z-index:251669504;mso-width-relative:margin;mso-height-relative:page;" coordsize="36004,359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">
            <o:lock v:ext="edit"/>
            <v:shape id="_x0000_s1310" o:spid="_x0000_s1310" o:spt="202" type="#_x0000_t202" style="position:absolute;left:15582;top:22225;height:4876;width:485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</w:pPr>
                    <w:r>
                      <w:rPr>
                        <w:rFonts w:hint="eastAsia"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矿山</w:t>
                    </w: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18</w:t>
                    </w:r>
                  </w:p>
                </w:txbxContent>
              </v:textbox>
            </v:shape>
            <v:shape id="_x0000_s1311" o:spid="_x0000_s1311" o:spt="202" type="#_x0000_t202" style="position:absolute;left:23047;top:16017;height:4877;width:4851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</w:pPr>
                    <w:r>
                      <w:rPr>
                        <w:rFonts w:hint="eastAsia"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村庄</w:t>
                    </w: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14</w:t>
                    </w:r>
                  </w:p>
                </w:txbxContent>
              </v:textbox>
            </v:shape>
            <v:group id="组合 237" o:spid="_x0000_s1312" o:spt="203" style="position:absolute;left:0;top:0;height:35991;width:36004;" coordsize="5670,56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">
              <o:lock v:ext="edit"/>
              <v:group id="组合 293" o:spid="_x0000_s1313" o:spt="203" style="position:absolute;left:0;top:0;height:5669;width:5670;" coordsize="5670,56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fDQ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kGyTOHvTDgCcv0LAAD//wMAUEsBAi0AFAAGAAgAAAAhANvh9svuAAAAhQEAABMAAAAAAAAA&#10;AAAAAAAAAAAAAFtDb250ZW50X1R5cGVzXS54bWxQSwECLQAUAAYACAAAACEAWvQsW78AAAAVAQAA&#10;CwAAAAAAAAAAAAAAAAAfAQAAX3JlbHMvLnJlbHNQSwECLQAUAAYACAAAACEAiDnw0MYAAADcAAAA&#10;DwAAAAAAAAAAAAAAAAAHAgAAZHJzL2Rvd25yZXYueG1sUEsFBgAAAAADAAMAtwAAAPoCAAAAAA==&#10;">
                <o:lock v:ext="edit"/>
                <v:rect id="矩形 294" o:spid="_x0000_s1314" o:spt="1" style="position:absolute;left:1;top:0;height:5669;width:5669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">
                  <v:path/>
                  <v:fill on="f" focussize="0,0"/>
                  <v:stroke weight="2.25pt" color="#1F4D78"/>
                  <v:imagedata o:title=""/>
                  <o:lock v:ext="edit"/>
                </v:rect>
                <v:group id="组合 295" o:spid="_x0000_s1315" o:spt="203" style="position:absolute;left:1;top:907;height:453;width:1134;" coordorigin="1,9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">
                  <o:lock v:ext="edit" aspectratio="t"/>
                  <v:shape id="弧形 296" o:spid="_x0000_s1316" o:spt="100" style="position:absolute;left:2552;top:907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297" o:spid="_x0000_s1317" o:spt="20" style="position:absolute;left:1;top:2608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298" o:spid="_x0000_s1318" o:spt="20" style="position:absolute;left:5954;top:2608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299" o:spid="_x0000_s1319" o:spt="203" style="position:absolute;left:1;top:2040;height:453;width:1134;" coordorigin="1,2040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">
                  <o:lock v:ext="edit" aspectratio="t"/>
                  <v:shape id="弧形 300" o:spid="_x0000_s1320" o:spt="100" style="position:absolute;left:2552;top:2040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01" o:spid="_x0000_s1321" o:spt="20" style="position:absolute;left:1;top:3741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02" o:spid="_x0000_s1322" o:spt="20" style="position:absolute;left:5954;top:3741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03" o:spid="_x0000_s1323" o:spt="203" style="position:absolute;left:2269;top:907;height:453;width:1134;" coordorigin="2269,9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">
                  <o:lock v:ext="edit" aspectratio="t"/>
                  <v:shape id="弧形 304" o:spid="_x0000_s1324" o:spt="100" style="position:absolute;left:4820;top:907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05" o:spid="_x0000_s1325" o:spt="20" style="position:absolute;left:2269;top:2608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06" o:spid="_x0000_s1326" o:spt="20" style="position:absolute;left:8222;top:2608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07" o:spid="_x0000_s1327" o:spt="203" style="position:absolute;left:2269;top:2040;height:453;width:1134;" coordorigin="2269,2040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6WzJxQAAANw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">
                  <o:lock v:ext="edit" aspectratio="t"/>
                  <v:shape id="弧形 308" o:spid="_x0000_s1328" o:spt="100" style="position:absolute;left:4820;top:2040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09" o:spid="_x0000_s1329" o:spt="20" style="position:absolute;left:2269;top:3741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10" o:spid="_x0000_s1330" o:spt="20" style="position:absolute;left:8222;top:3741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11" o:spid="_x0000_s1331" o:spt="203" style="position:absolute;left:4536;top:906;height:453;width:1134;" coordorigin="4536,90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">
                  <o:lock v:ext="edit" aspectratio="t"/>
                  <v:shape id="弧形 312" o:spid="_x0000_s1332" o:spt="100" style="position:absolute;left:7087;top:906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13" o:spid="_x0000_s1333" o:spt="20" style="position:absolute;left:4536;top:2607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14" o:spid="_x0000_s1334" o:spt="20" style="position:absolute;left:10489;top:2607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15" o:spid="_x0000_s1335" o:spt="203" style="position:absolute;left:4536;top:2040;height:453;width:1134;" coordorigin="4536,2040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rsH4xgAAANw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zjFfyeCUdAZg8AAAD//wMAUEsBAi0AFAAGAAgAAAAhANvh9svuAAAAhQEAABMAAAAAAAAA&#10;AAAAAAAAAAAAAFtDb250ZW50X1R5cGVzXS54bWxQSwECLQAUAAYACAAAACEAWvQsW78AAAAVAQAA&#10;CwAAAAAAAAAAAAAAAAAfAQAAX3JlbHMvLnJlbHNQSwECLQAUAAYACAAAACEAc67B+MYAAADcAAAA&#10;DwAAAAAAAAAAAAAAAAAHAgAAZHJzL2Rvd25yZXYueG1sUEsFBgAAAAADAAMAtwAAAPoCAAAAAA==&#10;">
                  <o:lock v:ext="edit" aspectratio="t"/>
                  <v:shape id="弧形 316" o:spid="_x0000_s1336" o:spt="100" style="position:absolute;left:7087;top:2040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17" o:spid="_x0000_s1337" o:spt="20" style="position:absolute;left:4536;top:3741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18" o:spid="_x0000_s1338" o:spt="20" style="position:absolute;left:10489;top:3741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19" o:spid="_x0000_s1339" o:spt="203" style="position:absolute;left:2836;top:356;height:453;width:1134;rotation:5898240f;" coordorigin="2836,35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">
                  <o:lock v:ext="edit" aspectratio="t"/>
                  <v:shape id="弧形 320" o:spid="_x0000_s1340" o:spt="100" style="position:absolute;left:5387;top:356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21" o:spid="_x0000_s1341" o:spt="20" style="position:absolute;left:2836;top:2057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22" o:spid="_x0000_s1342" o:spt="20" style="position:absolute;left:8789;top:2057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23" o:spid="_x0000_s1343" o:spt="203" style="position:absolute;left:567;top:356;height:453;width:1134;rotation:5898240f;" coordorigin="567,35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">
                  <o:lock v:ext="edit" aspectratio="t"/>
                  <v:shape id="弧形 324" o:spid="_x0000_s1344" o:spt="100" style="position:absolute;left:3118;top:356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25" o:spid="_x0000_s1345" o:spt="20" style="position:absolute;left:567;top:2057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26" o:spid="_x0000_s1346" o:spt="20" style="position:absolute;left:6520;top:2057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27" o:spid="_x0000_s1347" o:spt="203" style="position:absolute;left:1701;top:356;height:453;width:1134;rotation:5898240f;" coordorigin="1701,35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">
                  <o:lock v:ext="edit" aspectratio="t"/>
                  <v:shape id="弧形 328" o:spid="_x0000_s1348" o:spt="100" style="position:absolute;left:4252;top:356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29" o:spid="_x0000_s1349" o:spt="20" style="position:absolute;left:1701;top:2057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30" o:spid="_x0000_s1350" o:spt="20" style="position:absolute;left:7654;top:2057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31" o:spid="_x0000_s1351" o:spt="203" style="position:absolute;left:3969;top:356;height:453;width:1134;rotation:5898240f;" coordorigin="3969,35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">
                  <o:lock v:ext="edit" aspectratio="t"/>
                  <v:shape id="弧形 332" o:spid="_x0000_s1352" o:spt="100" style="position:absolute;left:6520;top:356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33" o:spid="_x0000_s1353" o:spt="20" style="position:absolute;left:3969;top:2057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34" o:spid="_x0000_s1354" o:spt="20" style="position:absolute;left:9922;top:2057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35" o:spid="_x0000_s1355" o:spt="203" style="position:absolute;left:567;top:2607;height:453;width:1134;rotation:5898240f;" coordorigin="567,26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">
                  <o:lock v:ext="edit" aspectratio="t"/>
                  <v:shape id="弧形 336" o:spid="_x0000_s1356" o:spt="100" style="position:absolute;left:3118;top:2607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37" o:spid="_x0000_s1357" o:spt="20" style="position:absolute;left:567;top:4308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38" o:spid="_x0000_s1358" o:spt="20" style="position:absolute;left:6520;top:4308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39" o:spid="_x0000_s1359" o:spt="203" style="position:absolute;left:1702;top:2607;height:453;width:1134;rotation:5898240f;" coordorigin="1702,26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">
                  <o:lock v:ext="edit" aspectratio="t"/>
                  <v:shape id="弧形 340" o:spid="_x0000_s1360" o:spt="100" style="position:absolute;left:4253;top:2607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41" o:spid="_x0000_s1361" o:spt="20" style="position:absolute;left:1702;top:4308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42" o:spid="_x0000_s1362" o:spt="20" style="position:absolute;left:7655;top:4308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43" o:spid="_x0000_s1363" o:spt="203" style="position:absolute;left:2836;top:2608;height:453;width:1134;rotation:5898240f;" coordorigin="2836,26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">
                  <o:lock v:ext="edit" aspectratio="t"/>
                  <v:shape id="弧形 344" o:spid="_x0000_s1364" o:spt="100" style="position:absolute;left:5387;top:2608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45" o:spid="_x0000_s1365" o:spt="20" style="position:absolute;left:2836;top:43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46" o:spid="_x0000_s1366" o:spt="20" style="position:absolute;left:8789;top:43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47" o:spid="_x0000_s1367" o:spt="203" style="position:absolute;left:3969;top:2608;height:453;width:1134;rotation:5898240f;" coordorigin="3969,26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">
                  <o:lock v:ext="edit" aspectratio="t"/>
                  <v:shape id="弧形 348" o:spid="_x0000_s1368" o:spt="100" style="position:absolute;left:6520;top:2608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49" o:spid="_x0000_s1369" o:spt="20" style="position:absolute;left:3969;top:43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50" o:spid="_x0000_s1370" o:spt="20" style="position:absolute;left:9922;top:43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51" o:spid="_x0000_s1371" o:spt="203" style="position:absolute;left:1134;top:907;height:453;width:1134;rotation:11796480f;" coordorigin="1134,9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">
                  <o:lock v:ext="edit" aspectratio="t"/>
                  <v:shape id="弧形 352" o:spid="_x0000_s1372" o:spt="100" style="position:absolute;left:3685;top:907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53" o:spid="_x0000_s1373" o:spt="20" style="position:absolute;left:1134;top:2608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54" o:spid="_x0000_s1374" o:spt="20" style="position:absolute;left:7087;top:2608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55" o:spid="_x0000_s1375" o:spt="203" style="position:absolute;left:1135;top:2041;height:453;width:1134;rotation:11796480f;" coordorigin="1135,20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">
                  <o:lock v:ext="edit" aspectratio="t"/>
                  <v:shape id="弧形 356" o:spid="_x0000_s1376" o:spt="100" style="position:absolute;left:3686;top:2041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57" o:spid="_x0000_s1377" o:spt="20" style="position:absolute;left:1135;top:3742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58" o:spid="_x0000_s1378" o:spt="20" style="position:absolute;left:7088;top:3742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59" o:spid="_x0000_s1379" o:spt="203" style="position:absolute;left:3402;top:923;height:453;width:1134;rotation:11796480f;" coordorigin="3402,923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">
                  <o:lock v:ext="edit" aspectratio="t"/>
                  <v:shape id="弧形 360" o:spid="_x0000_s1380" o:spt="100" style="position:absolute;left:5953;top:923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61" o:spid="_x0000_s1381" o:spt="20" style="position:absolute;left:3402;top:2624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62" o:spid="_x0000_s1382" o:spt="20" style="position:absolute;left:9355;top:2624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63" o:spid="_x0000_s1383" o:spt="203" style="position:absolute;left:3403;top:2041;height:453;width:1134;rotation:11796480f;" coordorigin="3403,20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">
                  <o:lock v:ext="edit" aspectratio="t"/>
                  <v:shape id="弧形 364" o:spid="_x0000_s1384" o:spt="100" style="position:absolute;left:5954;top:2041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65" o:spid="_x0000_s1385" o:spt="20" style="position:absolute;left:3403;top:3742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66" o:spid="_x0000_s1386" o:spt="20" style="position:absolute;left:9356;top:3742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67" o:spid="_x0000_s1387" o:spt="203" style="position:absolute;left:568;top:1473;height:453;width:1134;rotation:-5898240f;" coordorigin="568,1473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">
                  <o:lock v:ext="edit" aspectratio="t"/>
                  <v:shape id="弧形 368" o:spid="_x0000_s1388" o:spt="100" style="position:absolute;left:3119;top:1473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69" o:spid="_x0000_s1389" o:spt="20" style="position:absolute;left:568;top:3174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70" o:spid="_x0000_s1390" o:spt="20" style="position:absolute;left:6521;top:3174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71" o:spid="_x0000_s1391" o:spt="203" style="position:absolute;left:1701;top:1473;height:453;width:1134;rotation:-5898240f;" coordorigin="1701,1473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">
                  <o:lock v:ext="edit" aspectratio="t"/>
                  <v:shape id="弧形 372" o:spid="_x0000_s1392" o:spt="100" style="position:absolute;left:4252;top:1473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73" o:spid="_x0000_s1393" o:spt="20" style="position:absolute;left:1701;top:3174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74" o:spid="_x0000_s1394" o:spt="20" style="position:absolute;left:7654;top:3174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75" o:spid="_x0000_s1395" o:spt="203" style="position:absolute;left:2836;top:1473;height:453;width:1134;rotation:-5898240f;" coordorigin="2836,1473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">
                  <o:lock v:ext="edit" aspectratio="t"/>
                  <v:shape id="弧形 376" o:spid="_x0000_s1396" o:spt="100" style="position:absolute;left:5387;top:1473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77" o:spid="_x0000_s1397" o:spt="20" style="position:absolute;left:2836;top:3174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78" o:spid="_x0000_s1398" o:spt="20" style="position:absolute;left:8789;top:3174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79" o:spid="_x0000_s1399" o:spt="203" style="position:absolute;left:3970;top:1475;height:453;width:1134;rotation:-5898240f;" coordorigin="3970,14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">
                  <o:lock v:ext="edit" aspectratio="t"/>
                  <v:shape id="弧形 380" o:spid="_x0000_s1400" o:spt="100" style="position:absolute;left:6521;top:1475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81" o:spid="_x0000_s1401" o:spt="20" style="position:absolute;left:3970;top:3176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82" o:spid="_x0000_s1402" o:spt="20" style="position:absolute;left:9923;top:3176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83" o:spid="_x0000_s1403" o:spt="203" style="position:absolute;left:3969;top:4875;height:454;width:1134;rotation:5898240f;" coordorigin="3969,48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">
                  <o:lock v:ext="edit" aspectratio="t"/>
                  <v:shape id="弧形 384" o:spid="_x0000_s1404" o:spt="100" style="position:absolute;left:6520;top:4875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85" o:spid="_x0000_s1405" o:spt="20" style="position:absolute;left:3969;top:6576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86" o:spid="_x0000_s1406" o:spt="20" style="position:absolute;left:9922;top:6576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87" o:spid="_x0000_s1407" o:spt="203" style="position:absolute;left:1703;top:4875;height:454;width:1134;rotation:5898240f;" coordorigin="1703,48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">
                  <o:lock v:ext="edit" aspectratio="t"/>
                  <v:shape id="弧形 388" o:spid="_x0000_s1408" o:spt="100" style="position:absolute;left:4254;top:4875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89" o:spid="_x0000_s1409" o:spt="20" style="position:absolute;left:1703;top:6576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90" o:spid="_x0000_s1410" o:spt="20" style="position:absolute;left:7656;top:6576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91" o:spid="_x0000_s1411" o:spt="203" style="position:absolute;left:567;top:4875;height:454;width:1134;rotation:5898240f;" coordorigin="567,48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">
                  <o:lock v:ext="edit" aspectratio="t"/>
                  <v:shape id="弧形 392" o:spid="_x0000_s1412" o:spt="100" style="position:absolute;left:3118;top:4875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93" o:spid="_x0000_s1413" o:spt="20" style="position:absolute;left:567;top:6576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94" o:spid="_x0000_s1414" o:spt="20" style="position:absolute;left:6520;top:6576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95" o:spid="_x0000_s1415" o:spt="203" style="position:absolute;left:4536;top:4308;height:454;width:1134;" coordorigin="4536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">
                  <o:lock v:ext="edit" aspectratio="t"/>
                  <v:shape id="弧形 396" o:spid="_x0000_s1416" o:spt="100" style="position:absolute;left:7087;top:4308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97" o:spid="_x0000_s1417" o:spt="20" style="position:absolute;left:4536;top:60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98" o:spid="_x0000_s1418" o:spt="20" style="position:absolute;left:10489;top:60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99" o:spid="_x0000_s1419" o:spt="203" style="position:absolute;left:3403;top:4308;height:454;width:1134;rotation:11796480f;" coordorigin="3403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">
                  <o:lock v:ext="edit" aspectratio="t"/>
                  <v:shape id="弧形 400" o:spid="_x0000_s1420" o:spt="100" style="position:absolute;left:5954;top:4308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401" o:spid="_x0000_s1421" o:spt="20" style="position:absolute;left:3403;top:60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402" o:spid="_x0000_s1422" o:spt="20" style="position:absolute;left:9356;top:60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403" o:spid="_x0000_s1423" o:spt="203" style="position:absolute;left:1134;top:3174;height:454;width:1134;rotation:11796480f;" coordorigin="1134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">
                  <o:lock v:ext="edit" aspectratio="t"/>
                  <v:shape id="弧形 404" o:spid="_x0000_s1424" o:spt="100" style="position:absolute;left:3685;top:3174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405" o:spid="_x0000_s1425" o:spt="20" style="position:absolute;left:1134;top:4875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406" o:spid="_x0000_s1426" o:spt="20" style="position:absolute;left:7087;top:4875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407" o:spid="_x0000_s1427" o:spt="203" style="position:absolute;left:2837;top:4875;height:454;width:1134;rotation:5898240f;" coordorigin="2837,48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">
                  <o:lock v:ext="edit" aspectratio="t"/>
                  <v:shape id="弧形 408" o:spid="_x0000_s1428" o:spt="100" style="position:absolute;left:5388;top:4875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409" o:spid="_x0000_s1429" o:spt="20" style="position:absolute;left:2837;top:6576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410" o:spid="_x0000_s1430" o:spt="20" style="position:absolute;left:8790;top:6576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411" o:spid="_x0000_s1431" o:spt="203" style="position:absolute;left:1;top:3174;height:454;width:1134;" coordorigin="1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">
                  <o:lock v:ext="edit" aspectratio="t"/>
                  <v:shape id="弧形 412" o:spid="_x0000_s1432" o:spt="100" style="position:absolute;left:2552;top:3174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413" o:spid="_x0000_s1433" o:spt="20" style="position:absolute;left:1;top:4875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414" o:spid="_x0000_s1434" o:spt="20" style="position:absolute;left:5954;top:4875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415" o:spid="_x0000_s1435" o:spt="203" style="position:absolute;left:0;top:4308;height:454;width:1134;" coordorigin="0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AydxgAAANw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eLOD3TDgCcn0HAAD//wMAUEsBAi0AFAAGAAgAAAAhANvh9svuAAAAhQEAABMAAAAAAAAA&#10;AAAAAAAAAAAAAFtDb250ZW50X1R5cGVzXS54bWxQSwECLQAUAAYACAAAACEAWvQsW78AAAAVAQAA&#10;CwAAAAAAAAAAAAAAAAAfAQAAX3JlbHMvLnJlbHNQSwECLQAUAAYACAAAACEAswQMncYAAADcAAAA&#10;DwAAAAAAAAAAAAAAAAAHAgAAZHJzL2Rvd25yZXYueG1sUEsFBgAAAAADAAMAtwAAAPoCAAAAAA==&#10;">
                  <o:lock v:ext="edit" aspectratio="t"/>
                  <v:shape id="弧形 416" o:spid="_x0000_s1436" o:spt="100" style="position:absolute;left:2551;top:4308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417" o:spid="_x0000_s1437" o:spt="20" style="position:absolute;left:0;top:60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418" o:spid="_x0000_s1438" o:spt="20" style="position:absolute;left:5953;top:60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419" o:spid="_x0000_s1439" o:spt="203" style="position:absolute;left:1135;top:4308;height:454;width:1134;rotation:11796480f;" coordorigin="1135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">
                  <o:lock v:ext="edit" aspectratio="t"/>
                  <v:shape id="弧形 420" o:spid="_x0000_s1440" o:spt="100" style="position:absolute;left:3686;top:4308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421" o:spid="_x0000_s1441" o:spt="20" style="position:absolute;left:1135;top:60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422" o:spid="_x0000_s1442" o:spt="20" style="position:absolute;left:7088;top:60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423" o:spid="_x0000_s1443" o:spt="203" style="position:absolute;left:3402;top:3174;height:454;width:1134;rotation:11796480f;" coordorigin="3402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">
                  <o:lock v:ext="edit" aspectratio="t"/>
                  <v:shape id="弧形 424" o:spid="_x0000_s1444" o:spt="100" style="position:absolute;left:5953;top:3174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425" o:spid="_x0000_s1445" o:spt="20" style="position:absolute;left:3402;top:4875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426" o:spid="_x0000_s1446" o:spt="20" style="position:absolute;left:9355;top:4875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427" o:spid="_x0000_s1447" o:spt="203" style="position:absolute;left:569;top:3742;height:454;width:1134;rotation:-5898240f;" coordorigin="569,3742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">
                  <o:lock v:ext="edit" aspectratio="t"/>
                  <v:shape id="弧形 428" o:spid="_x0000_s1448" o:spt="100" style="position:absolute;left:3120;top:3742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429" o:spid="_x0000_s1449" o:spt="20" style="position:absolute;left:569;top:5443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430" o:spid="_x0000_s1450" o:spt="20" style="position:absolute;left:6522;top:5443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431" o:spid="_x0000_s1451" o:spt="203" style="position:absolute;left:1703;top:3741;height:454;width:1134;rotation:-5898240f;" coordorigin="1703,37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">
                  <o:lock v:ext="edit" aspectratio="t"/>
                  <v:shape id="弧形 432" o:spid="_x0000_s1452" o:spt="100" style="position:absolute;left:4254;top:3741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433" o:spid="_x0000_s1453" o:spt="20" style="position:absolute;left:1703;top:5442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434" o:spid="_x0000_s1454" o:spt="20" style="position:absolute;left:7656;top:5442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435" o:spid="_x0000_s1455" o:spt="203" style="position:absolute;left:2837;top:3741;height:454;width:1134;rotation:-5898240f;" coordorigin="2837,37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">
                  <o:lock v:ext="edit" aspectratio="t"/>
                  <v:shape id="弧形 436" o:spid="_x0000_s1456" o:spt="100" style="position:absolute;left:5388;top:3741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437" o:spid="_x0000_s1457" o:spt="20" style="position:absolute;left:2837;top:5442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438" o:spid="_x0000_s1458" o:spt="20" style="position:absolute;left:8790;top:5442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439" o:spid="_x0000_s1459" o:spt="203" style="position:absolute;left:3969;top:3741;height:454;width:1134;rotation:-5898240f;" coordorigin="3969,37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">
                  <o:lock v:ext="edit" aspectratio="t"/>
                  <v:shape id="弧形 440" o:spid="_x0000_s1460" o:spt="100" style="position:absolute;left:6520;top:3741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441" o:spid="_x0000_s1461" o:spt="20" style="position:absolute;left:3969;top:5442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442" o:spid="_x0000_s1462" o:spt="20" style="position:absolute;left:9922;top:5442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443" o:spid="_x0000_s1463" o:spt="203" style="position:absolute;left:2268;top:3174;height:454;width:1134;" coordorigin="2268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">
                  <o:lock v:ext="edit" aspectratio="t"/>
                  <v:shape id="弧形 444" o:spid="_x0000_s1464" o:spt="100" style="position:absolute;left:4819;top:3174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445" o:spid="_x0000_s1465" o:spt="20" style="position:absolute;left:2268;top:4875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446" o:spid="_x0000_s1466" o:spt="20" style="position:absolute;left:8221;top:4875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447" o:spid="_x0000_s1467" o:spt="203" style="position:absolute;left:2270;top:4308;height:454;width:1134;" coordorigin="2270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">
                  <o:lock v:ext="edit" aspectratio="t"/>
                  <v:shape id="弧形 448" o:spid="_x0000_s1468" o:spt="100" style="position:absolute;left:4821;top:4308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449" o:spid="_x0000_s1469" o:spt="20" style="position:absolute;left:2270;top:60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450" o:spid="_x0000_s1470" o:spt="20" style="position:absolute;left:8223;top:60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451" o:spid="_x0000_s1471" o:spt="203" style="position:absolute;left:4536;top:3174;height:454;width:1134;" coordorigin="4536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VbNexgAAANw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+SOD3TDgCcn0HAAD//wMAUEsBAi0AFAAGAAgAAAAhANvh9svuAAAAhQEAABMAAAAAAAAA&#10;AAAAAAAAAAAAAFtDb250ZW50X1R5cGVzXS54bWxQSwECLQAUAAYACAAAACEAWvQsW78AAAAVAQAA&#10;CwAAAAAAAAAAAAAAAAAfAQAAX3JlbHMvLnJlbHNQSwECLQAUAAYACAAAACEAWlWzXsYAAADcAAAA&#10;DwAAAAAAAAAAAAAAAAAHAgAAZHJzL2Rvd25yZXYueG1sUEsFBgAAAAADAAMAtwAAAPoCAAAAAA==&#10;">
                  <o:lock v:ext="edit" aspectratio="t"/>
                  <v:shape id="弧形 452" o:spid="_x0000_s1472" o:spt="100" style="position:absolute;left:7087;top:3174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453" o:spid="_x0000_s1473" o:spt="20" style="position:absolute;left:4536;top:4875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454" o:spid="_x0000_s1474" o:spt="20" style="position:absolute;left:10489;top:4875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</v:group>
              <v:shape id="文本框 212" o:spid="_x0000_s1475" o:spt="202" type="#_x0000_t202" style="position:absolute;left:1512;top:266;height:768;width:377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</w:t>
                      </w:r>
                    </w:p>
                  </w:txbxContent>
                </v:textbox>
              </v:shape>
              <v:shape id="文本框 213" o:spid="_x0000_s1476" o:spt="202" type="#_x0000_t202" style="position:absolute;left:2646;top:266;height:768;width:377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3</w:t>
                      </w:r>
                    </w:p>
                  </w:txbxContent>
                </v:textbox>
              </v:shape>
              <v:shape id="文本框 214" o:spid="_x0000_s1477" o:spt="202" type="#_x0000_t202" style="position:absolute;left:3780;top:266;height:768;width:377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4</w:t>
                      </w:r>
                    </w:p>
                  </w:txbxContent>
                </v:textbox>
              </v:shape>
              <v:shape id="文本框 215" o:spid="_x0000_s1478" o:spt="202" type="#_x0000_t202" style="position:absolute;left:4915;top:266;height:768;width:377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5</w:t>
                      </w:r>
                    </w:p>
                  </w:txbxContent>
                </v:textbox>
              </v:shape>
              <v:shape id="文本框 216" o:spid="_x0000_s1479" o:spt="202" type="#_x0000_t202" style="position:absolute;left:351;top:1360;height:768;width:377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6</w:t>
                      </w:r>
                    </w:p>
                  </w:txbxContent>
                </v:textbox>
              </v:shape>
              <v:shape id="文本框 217" o:spid="_x0000_s1480" o:spt="202" type="#_x0000_t202" style="position:absolute;left:1474;top:1365;height:768;width:377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7</w:t>
                      </w:r>
                    </w:p>
                  </w:txbxContent>
                </v:textbox>
              </v:shape>
              <v:shape id="文本框 218" o:spid="_x0000_s1481" o:spt="202" type="#_x0000_t202" style="position:absolute;left:2586;top:1360;height:768;width:377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8</w:t>
                      </w:r>
                    </w:p>
                  </w:txbxContent>
                </v:textbox>
              </v:shape>
              <v:shape id="文本框 220" o:spid="_x0000_s1482" o:spt="202" type="#_x0000_t202" style="position:absolute;left:4764;top:1367;height:768;width:755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0</w:t>
                      </w:r>
                    </w:p>
                  </w:txbxContent>
                </v:textbox>
              </v:shape>
              <v:shape id="文本框 221" o:spid="_x0000_s1483" o:spt="202" type="#_x0000_t202" style="position:absolute;left:200;top:2523;height:768;width:755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1</w:t>
                      </w:r>
                    </w:p>
                  </w:txbxContent>
                </v:textbox>
              </v:shape>
              <v:shape id="文本框 222" o:spid="_x0000_s1484" o:spt="202" type="#_x0000_t202" style="position:absolute;left:1229;top:2545;height:768;width:981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2</w:t>
                      </w:r>
                    </w:p>
                  </w:txbxContent>
                </v:textbox>
              </v:shape>
              <v:shape id="文本框 223" o:spid="_x0000_s1485" o:spt="202" type="#_x0000_t202" style="position:absolute;left:2454;top:2512;height:768;width:880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kern w:val="0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3</w:t>
                      </w:r>
                    </w:p>
                  </w:txbxContent>
                </v:textbox>
              </v:shape>
              <v:shape id="文本框 224" o:spid="_x0000_s1486" o:spt="202" type="#_x0000_t202" style="position:absolute;left:3402;top:1376;height:768;width:1099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9</w:t>
                      </w:r>
                    </w:p>
                  </w:txbxContent>
                </v:textbox>
              </v:shape>
              <v:shape id="文本框 225" o:spid="_x0000_s1487" o:spt="202" type="#_x0000_t202" style="position:absolute;left:4627;top:2494;height:768;width:1004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5</w:t>
                      </w:r>
                    </w:p>
                  </w:txbxContent>
                </v:textbox>
              </v:shape>
              <v:shape id="文本框 226" o:spid="_x0000_s1488" o:spt="202" type="#_x0000_t202" style="position:absolute;left:34;top:3588;height:768;width:98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6</w:t>
                      </w:r>
                    </w:p>
                  </w:txbxContent>
                </v:textbox>
              </v:shape>
              <v:shape id="文本框 228" o:spid="_x0000_s1489" o:spt="202" type="#_x0000_t202" style="position:absolute;left:1289;top:3588;height:768;width:754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kern w:val="0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7</w:t>
                      </w:r>
                    </w:p>
                  </w:txbxContent>
                </v:textbox>
              </v:shape>
              <v:shape id="文本框 229" o:spid="_x0000_s1490" o:spt="202" type="#_x0000_t202" style="position:absolute;left:3457;top:3628;height:768;width:941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9</w:t>
                      </w:r>
                    </w:p>
                  </w:txbxContent>
                </v:textbox>
              </v:shape>
              <v:shape id="文本框 230" o:spid="_x0000_s1491" o:spt="202" type="#_x0000_t202" style="position:absolute;left:4705;top:3615;height:768;width:755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0</w:t>
                      </w:r>
                    </w:p>
                  </w:txbxContent>
                </v:textbox>
              </v:shape>
              <v:shape id="文本框 231" o:spid="_x0000_s1492" o:spt="202" type="#_x0000_t202" style="position:absolute;left:65;top:4762;height:768;width:981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1</w:t>
                      </w:r>
                    </w:p>
                  </w:txbxContent>
                </v:textbox>
              </v:shape>
              <v:shape id="文本框 232" o:spid="_x0000_s1493" o:spt="202" type="#_x0000_t202" style="position:absolute;left:1424;top:4762;height:768;width:755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2</w:t>
                      </w:r>
                    </w:p>
                  </w:txbxContent>
                </v:textbox>
              </v:shape>
              <v:shape id="文本框 233" o:spid="_x0000_s1494" o:spt="202" type="#_x0000_t202" style="position:absolute;left:2544;top:4737;height:768;width:713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3</w:t>
                      </w:r>
                    </w:p>
                  </w:txbxContent>
                </v:textbox>
              </v:shape>
              <v:shape id="文本框 234" o:spid="_x0000_s1495" o:spt="202" type="#_x0000_t202" style="position:absolute;left:3527;top:4762;height:768;width:901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kern w:val="0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4</w:t>
                      </w:r>
                    </w:p>
                  </w:txbxContent>
                </v:textbox>
              </v:shape>
            </v:group>
            <v:shape id="_x0000_s1496" o:spid="_x0000_s1496" o:spt="202" type="#_x0000_t202" style="position:absolute;left:1143;top:762;height:4876;width:4851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</w:pPr>
                    <w:r>
                      <w:rPr>
                        <w:rFonts w:hint="eastAsia"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起点</w:t>
                    </w: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1</w:t>
                    </w:r>
                  </w:p>
                </w:txbxContent>
              </v:textbox>
            </v:shape>
            <v:shape id="_x0000_s1497" o:spid="_x0000_s1497" o:spt="202" type="#_x0000_t202" style="position:absolute;left:30480;top:29718;height:4876;width:4502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</w:pPr>
                    <w:r>
                      <w:rPr>
                        <w:rFonts w:hint="eastAsia"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终点</w:t>
                    </w:r>
                  </w:p>
                  <w:p>
                    <w:pPr>
                      <w:pStyle w:val="10"/>
                      <w:jc w:val="center"/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25</w:t>
                    </w:r>
                  </w:p>
                </w:txbxContent>
              </v:textbox>
            </v:shape>
            <w10:wrap type="topAndBottom"/>
          </v:group>
        </w:pic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第</w:t>
      </w:r>
      <w:r>
        <w:rPr>
          <w:rFonts w:hint="eastAsia" w:ascii="Times New Roman" w:hAnsi="Times New Roman" w:cs="Times New Roman"/>
          <w:sz w:val="24"/>
        </w:rPr>
        <w:t>五</w:t>
      </w:r>
      <w:r>
        <w:rPr>
          <w:rFonts w:ascii="Times New Roman" w:hAnsi="Times New Roman" w:cs="Times New Roman"/>
          <w:sz w:val="24"/>
        </w:rPr>
        <w:t>关</w: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  <w:highlight w:val="yellow"/>
        </w:rPr>
      </w:pPr>
      <w:r>
        <w:rPr>
          <w:rFonts w:hint="eastAsia" w:ascii="Times New Roman" w:hAnsi="Times New Roman" w:cs="Times New Roman"/>
          <w:sz w:val="24"/>
        </w:rPr>
        <w:t>玩家个数：</w:t>
      </w:r>
      <w:r>
        <w:rPr>
          <w:position w:val="-6"/>
          <w:highlight w:val="yellow"/>
        </w:rPr>
        <w:object>
          <v:shape id="_x0000_i1025" o:spt="75" type="#_x0000_t75" style="height:14.4pt;width:28.2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参数设定：</w:t>
      </w:r>
    </w:p>
    <w:tbl>
      <w:tblPr>
        <w:tblStyle w:val="11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9"/>
        <w:gridCol w:w="1276"/>
        <w:gridCol w:w="1787"/>
        <w:gridCol w:w="1462"/>
        <w:gridCol w:w="1417"/>
        <w:gridCol w:w="122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3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负重上限</w:t>
            </w:r>
          </w:p>
        </w:tc>
        <w:tc>
          <w:tcPr>
            <w:tcW w:w="1787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1</w:t>
            </w:r>
            <w:r>
              <w:rPr>
                <w:rFonts w:ascii="Times New Roman" w:hAnsi="Times New Roman" w:eastAsia="宋体" w:cs="Times New Roman"/>
                <w:sz w:val="24"/>
              </w:rPr>
              <w:t>20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千克</w:t>
            </w:r>
          </w:p>
        </w:tc>
        <w:tc>
          <w:tcPr>
            <w:tcW w:w="1462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初始资金</w:t>
            </w:r>
          </w:p>
        </w:tc>
        <w:tc>
          <w:tcPr>
            <w:tcW w:w="264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1</w:t>
            </w:r>
            <w:r>
              <w:rPr>
                <w:rFonts w:ascii="Times New Roman" w:hAnsi="Times New Roman" w:eastAsia="宋体" w:cs="Times New Roman"/>
                <w:sz w:val="24"/>
              </w:rPr>
              <w:t>000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3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截止日期</w:t>
            </w:r>
          </w:p>
        </w:tc>
        <w:tc>
          <w:tcPr>
            <w:tcW w:w="1787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第</w:t>
            </w:r>
            <w:r>
              <w:rPr>
                <w:rFonts w:ascii="Times New Roman" w:hAnsi="Times New Roman" w:eastAsia="宋体" w:cs="Times New Roman"/>
                <w:sz w:val="24"/>
              </w:rPr>
              <w:t>1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天</w:t>
            </w:r>
          </w:p>
        </w:tc>
        <w:tc>
          <w:tcPr>
            <w:tcW w:w="1462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基础收益</w:t>
            </w:r>
          </w:p>
        </w:tc>
        <w:tc>
          <w:tcPr>
            <w:tcW w:w="264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sz w:val="24"/>
                <w:highlight w:val="yellow"/>
              </w:rPr>
              <w:t>200</w:t>
            </w:r>
            <w:r>
              <w:rPr>
                <w:rFonts w:hint="eastAsia" w:ascii="Times New Roman" w:hAnsi="Times New Roman" w:eastAsia="宋体" w:cs="Times New Roman"/>
                <w:sz w:val="24"/>
                <w:highlight w:val="yellow"/>
              </w:rPr>
              <w:t>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vMerge w:val="restart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</w:rPr>
              <w:t>资源</w:t>
            </w:r>
          </w:p>
        </w:tc>
        <w:tc>
          <w:tcPr>
            <w:tcW w:w="1276" w:type="dxa"/>
            <w:vMerge w:val="restart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sz w:val="24"/>
              </w:rPr>
              <w:t>每箱</w:t>
            </w:r>
            <w:r>
              <w:rPr>
                <w:rFonts w:ascii="Times New Roman" w:hAnsi="Times New Roman" w:eastAsia="宋体" w:cs="Times New Roman"/>
                <w:kern w:val="0"/>
                <w:sz w:val="24"/>
              </w:rPr>
              <w:t>质量（千克）</w:t>
            </w:r>
          </w:p>
        </w:tc>
        <w:tc>
          <w:tcPr>
            <w:tcW w:w="1787" w:type="dxa"/>
            <w:vMerge w:val="restart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</w:rPr>
              <w:t>基准</w:t>
            </w:r>
            <w:r>
              <w:rPr>
                <w:rFonts w:ascii="Times New Roman" w:hAnsi="Times New Roman" w:eastAsia="宋体" w:cs="Times New Roman"/>
                <w:kern w:val="0"/>
                <w:sz w:val="24"/>
              </w:rPr>
              <w:t>价格</w:t>
            </w:r>
          </w:p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（元/箱）</w:t>
            </w:r>
          </w:p>
        </w:tc>
        <w:tc>
          <w:tcPr>
            <w:tcW w:w="4107" w:type="dxa"/>
            <w:gridSpan w:val="3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基础消耗量（箱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959" w:type="dxa"/>
            <w:vMerge w:val="continue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</w:p>
        </w:tc>
        <w:tc>
          <w:tcPr>
            <w:tcW w:w="1276" w:type="dxa"/>
            <w:vMerge w:val="continue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</w:p>
        </w:tc>
        <w:tc>
          <w:tcPr>
            <w:tcW w:w="1787" w:type="dxa"/>
            <w:vMerge w:val="continue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</w:p>
        </w:tc>
        <w:tc>
          <w:tcPr>
            <w:tcW w:w="1462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晴朗</w:t>
            </w:r>
          </w:p>
        </w:tc>
        <w:tc>
          <w:tcPr>
            <w:tcW w:w="141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高温</w:t>
            </w:r>
          </w:p>
        </w:tc>
        <w:tc>
          <w:tcPr>
            <w:tcW w:w="1228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b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沙暴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水</w:t>
            </w:r>
          </w:p>
        </w:tc>
        <w:tc>
          <w:tcPr>
            <w:tcW w:w="1276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3</w:t>
            </w:r>
          </w:p>
        </w:tc>
        <w:tc>
          <w:tcPr>
            <w:tcW w:w="178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5</w:t>
            </w:r>
          </w:p>
        </w:tc>
        <w:tc>
          <w:tcPr>
            <w:tcW w:w="1462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  <w:highlight w:val="yellow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  <w:highlight w:val="yellow"/>
              </w:rPr>
              <w:t>3</w:t>
            </w:r>
          </w:p>
        </w:tc>
        <w:tc>
          <w:tcPr>
            <w:tcW w:w="141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  <w:highlight w:val="yellow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  <w:highlight w:val="yellow"/>
              </w:rPr>
              <w:t>9</w:t>
            </w:r>
          </w:p>
        </w:tc>
        <w:tc>
          <w:tcPr>
            <w:tcW w:w="1228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  <w:highlight w:val="yellow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  <w:highlight w:val="yellow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食物</w:t>
            </w:r>
          </w:p>
        </w:tc>
        <w:tc>
          <w:tcPr>
            <w:tcW w:w="1276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2</w:t>
            </w:r>
          </w:p>
        </w:tc>
        <w:tc>
          <w:tcPr>
            <w:tcW w:w="178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10</w:t>
            </w:r>
          </w:p>
        </w:tc>
        <w:tc>
          <w:tcPr>
            <w:tcW w:w="1462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  <w:highlight w:val="yellow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  <w:highlight w:val="yellow"/>
              </w:rPr>
              <w:t>4</w:t>
            </w:r>
          </w:p>
        </w:tc>
        <w:tc>
          <w:tcPr>
            <w:tcW w:w="141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  <w:highlight w:val="yellow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  <w:highlight w:val="yellow"/>
              </w:rPr>
              <w:t>9</w:t>
            </w:r>
          </w:p>
        </w:tc>
        <w:tc>
          <w:tcPr>
            <w:tcW w:w="1228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  <w:highlight w:val="yellow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  <w:highlight w:val="yellow"/>
              </w:rPr>
              <w:t>10</w:t>
            </w:r>
          </w:p>
        </w:tc>
      </w:tr>
    </w:tbl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天气状况：</w:t>
      </w:r>
    </w:p>
    <w:tbl>
      <w:tblPr>
        <w:tblStyle w:val="11"/>
        <w:tblW w:w="8080" w:type="dxa"/>
        <w:tblInd w:w="25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34"/>
        <w:gridCol w:w="735"/>
        <w:gridCol w:w="734"/>
        <w:gridCol w:w="735"/>
        <w:gridCol w:w="734"/>
        <w:gridCol w:w="735"/>
        <w:gridCol w:w="734"/>
        <w:gridCol w:w="735"/>
        <w:gridCol w:w="734"/>
        <w:gridCol w:w="735"/>
        <w:gridCol w:w="73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日期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1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2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3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4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5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6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7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8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9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天气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hint="default" w:eastAsia="宋体" w:cs="Times New Roman" w:asciiTheme="minorEastAsia" w:hAnsiTheme="minorEastAsia"/>
                <w:color w:val="000000"/>
                <w:kern w:val="0"/>
                <w:sz w:val="24"/>
                <w:lang w:val="en-US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晴</w:t>
            </w: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朗</w:t>
            </w:r>
            <w:r>
              <w:rPr>
                <w:rFonts w:hint="default" w:eastAsia="宋体" w:cs="Times New Roman" w:asciiTheme="minorEastAsia" w:hAnsiTheme="minorEastAsia"/>
                <w:color w:val="000000"/>
                <w:kern w:val="0"/>
                <w:sz w:val="24"/>
                <w:lang w:val="en-US"/>
              </w:rPr>
              <w:t>1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hint="default" w:eastAsia="宋体" w:cs="Times New Roman" w:asciiTheme="minorEastAsia" w:hAnsiTheme="minorEastAsia"/>
                <w:color w:val="000000"/>
                <w:kern w:val="0"/>
                <w:sz w:val="24"/>
                <w:lang w:val="en-US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  <w:r>
              <w:rPr>
                <w:rFonts w:hint="default" w:eastAsia="宋体" w:cs="Times New Roman" w:asciiTheme="minorEastAsia" w:hAnsiTheme="minorEastAsia"/>
                <w:color w:val="000000"/>
                <w:kern w:val="0"/>
                <w:sz w:val="24"/>
                <w:lang w:val="en-US"/>
              </w:rPr>
              <w:t>2</w:t>
            </w:r>
          </w:p>
        </w:tc>
        <w:tc>
          <w:tcPr>
            <w:tcW w:w="735" w:type="dxa"/>
          </w:tcPr>
          <w:p>
            <w:pPr>
              <w:rPr>
                <w:rFonts w:hint="default" w:ascii="Times New Roman" w:hAnsi="Times New Roman" w:eastAsia="宋体" w:cs="Times New Roman"/>
                <w:lang w:val="en-US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晴</w:t>
            </w: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朗</w:t>
            </w:r>
            <w:r>
              <w:rPr>
                <w:rFonts w:hint="default" w:eastAsia="宋体" w:cs="Times New Roman" w:asciiTheme="minorEastAsia" w:hAnsiTheme="minorEastAsia"/>
                <w:color w:val="000000"/>
                <w:kern w:val="0"/>
                <w:sz w:val="24"/>
                <w:lang w:val="en-US"/>
              </w:rPr>
              <w:t>1</w:t>
            </w:r>
          </w:p>
        </w:tc>
        <w:tc>
          <w:tcPr>
            <w:tcW w:w="734" w:type="dxa"/>
          </w:tcPr>
          <w:p>
            <w:pPr>
              <w:rPr>
                <w:rFonts w:hint="default" w:ascii="Times New Roman" w:hAnsi="Times New Roman" w:eastAsia="宋体" w:cs="Times New Roman"/>
                <w:lang w:val="en-US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晴</w:t>
            </w: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朗</w:t>
            </w:r>
            <w:r>
              <w:rPr>
                <w:rFonts w:hint="default" w:eastAsia="宋体" w:cs="Times New Roman" w:asciiTheme="minorEastAsia" w:hAnsiTheme="minorEastAsia"/>
                <w:color w:val="000000"/>
                <w:kern w:val="0"/>
                <w:sz w:val="24"/>
                <w:lang w:val="en-US"/>
              </w:rPr>
              <w:t>1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hint="default" w:eastAsia="宋体" w:cs="Times New Roman" w:asciiTheme="minorEastAsia" w:hAnsiTheme="minorEastAsia"/>
                <w:color w:val="000000"/>
                <w:kern w:val="0"/>
                <w:sz w:val="24"/>
                <w:lang w:val="en-US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晴</w:t>
            </w: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朗</w:t>
            </w:r>
            <w:r>
              <w:rPr>
                <w:rFonts w:hint="default" w:eastAsia="宋体" w:cs="Times New Roman" w:asciiTheme="minorEastAsia" w:hAnsiTheme="minorEastAsia"/>
                <w:color w:val="000000"/>
                <w:kern w:val="0"/>
                <w:sz w:val="24"/>
                <w:lang w:val="en-US"/>
              </w:rPr>
              <w:t>1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hint="default" w:eastAsia="宋体" w:cs="Times New Roman" w:asciiTheme="minorEastAsia" w:hAnsiTheme="minorEastAsia"/>
                <w:color w:val="000000"/>
                <w:kern w:val="0"/>
                <w:sz w:val="24"/>
                <w:lang w:val="en-US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晴</w:t>
            </w: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朗</w:t>
            </w:r>
            <w:r>
              <w:rPr>
                <w:rFonts w:hint="default" w:eastAsia="宋体" w:cs="Times New Roman" w:asciiTheme="minorEastAsia" w:hAnsiTheme="minorEastAsia"/>
                <w:color w:val="000000"/>
                <w:kern w:val="0"/>
                <w:sz w:val="24"/>
                <w:lang w:val="en-US"/>
              </w:rPr>
              <w:t>1</w:t>
            </w:r>
          </w:p>
        </w:tc>
        <w:tc>
          <w:tcPr>
            <w:tcW w:w="735" w:type="dxa"/>
          </w:tcPr>
          <w:p>
            <w:pPr>
              <w:rPr>
                <w:rFonts w:hint="default" w:ascii="Times New Roman" w:hAnsi="Times New Roman" w:eastAsia="宋体" w:cs="Times New Roman"/>
                <w:lang w:val="en-US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  <w:r>
              <w:rPr>
                <w:rFonts w:hint="default" w:eastAsia="宋体" w:cs="Times New Roman" w:asciiTheme="minorEastAsia" w:hAnsiTheme="minorEastAsia"/>
                <w:color w:val="000000"/>
                <w:kern w:val="0"/>
                <w:sz w:val="24"/>
                <w:lang w:val="en-US"/>
              </w:rPr>
              <w:t>2</w:t>
            </w:r>
          </w:p>
        </w:tc>
        <w:tc>
          <w:tcPr>
            <w:tcW w:w="734" w:type="dxa"/>
          </w:tcPr>
          <w:p>
            <w:pPr>
              <w:rPr>
                <w:rFonts w:hint="default" w:ascii="Times New Roman" w:hAnsi="Times New Roman" w:eastAsia="宋体" w:cs="Times New Roman"/>
                <w:lang w:val="en-US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  <w:r>
              <w:rPr>
                <w:rFonts w:hint="default" w:eastAsia="宋体" w:cs="Times New Roman" w:asciiTheme="minorEastAsia" w:hAnsiTheme="minorEastAsia"/>
                <w:color w:val="000000"/>
                <w:kern w:val="0"/>
                <w:sz w:val="24"/>
                <w:lang w:val="en-US"/>
              </w:rPr>
              <w:t>2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hint="default" w:eastAsia="宋体" w:cs="Times New Roman" w:asciiTheme="minorEastAsia" w:hAnsiTheme="minorEastAsia"/>
                <w:color w:val="000000"/>
                <w:kern w:val="0"/>
                <w:sz w:val="24"/>
                <w:lang w:val="en-US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  <w:r>
              <w:rPr>
                <w:rFonts w:hint="default" w:eastAsia="宋体" w:cs="Times New Roman" w:asciiTheme="minorEastAsia" w:hAnsiTheme="minorEastAsia"/>
                <w:color w:val="000000"/>
                <w:kern w:val="0"/>
                <w:sz w:val="24"/>
                <w:lang w:val="en-US"/>
              </w:rPr>
              <w:t>2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hint="default" w:eastAsia="宋体" w:cs="Times New Roman" w:asciiTheme="minorEastAsia" w:hAnsiTheme="minorEastAsia"/>
                <w:color w:val="000000"/>
                <w:kern w:val="0"/>
                <w:sz w:val="24"/>
                <w:lang w:val="en-US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  <w:r>
              <w:rPr>
                <w:rFonts w:hint="default" w:eastAsia="宋体" w:cs="Times New Roman" w:asciiTheme="minorEastAsia" w:hAnsiTheme="minorEastAsia"/>
                <w:color w:val="000000"/>
                <w:kern w:val="0"/>
                <w:sz w:val="24"/>
                <w:lang w:val="en-US"/>
              </w:rPr>
              <w:t>2</w:t>
            </w:r>
          </w:p>
        </w:tc>
      </w:tr>
    </w:tbl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pict>
          <v:shape id="_x0000_s1498" o:spid="_x0000_s1498" o:spt="202" type="#_x0000_t202" style="position:absolute;left:0pt;margin-left:200.25pt;margin-top:75pt;height:38.35pt;width:38.2pt;mso-wrap-distance-bottom:0pt;mso-wrap-distance-top:0pt;z-index:251671552;mso-width-relative:page;mso-height-relative:page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">
            <v:path/>
            <v:fill on="f" focussize="0,0"/>
            <v:stroke on="f" joinstyle="miter"/>
            <v:imagedata o:title=""/>
            <o:lock v:ext="edit"/>
            <v:textbox style="mso-fit-shape-to-text:t;">
              <w:txbxContent>
                <w:p>
                  <w:pPr>
                    <w:pStyle w:val="10"/>
                    <w:jc w:val="center"/>
                  </w:pPr>
                  <w:r>
                    <w:rPr>
                      <w:rFonts w:hint="eastAsia"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矿山</w:t>
                  </w:r>
                  <w:r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9</w:t>
                  </w:r>
                </w:p>
              </w:txbxContent>
            </v:textbox>
            <w10:wrap type="topAndBottom"/>
          </v:shape>
        </w:pict>
      </w:r>
      <w:r>
        <w:pict>
          <v:shape id="_x0000_s1499" o:spid="_x0000_s1499" o:spt="202" type="#_x0000_t202" style="position:absolute;left:0pt;margin-left:318.75pt;margin-top:125.25pt;height:38.35pt;width:35.45pt;mso-wrap-distance-bottom:0pt;mso-wrap-distance-top:0pt;mso-wrap-style:none;z-index:251672576;mso-width-relative:page;mso-height-relative:page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">
            <v:path/>
            <v:fill on="f" focussize="0,0"/>
            <v:stroke on="f" joinstyle="miter"/>
            <v:imagedata o:title=""/>
            <o:lock v:ext="edit"/>
            <v:textbox style="mso-fit-shape-to-text:t;">
              <w:txbxContent>
                <w:p>
                  <w:pPr>
                    <w:pStyle w:val="10"/>
                    <w:jc w:val="center"/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</w:pPr>
                  <w:r>
                    <w:rPr>
                      <w:rFonts w:hint="eastAsia"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终点</w:t>
                  </w:r>
                </w:p>
                <w:p>
                  <w:pPr>
                    <w:pStyle w:val="10"/>
                    <w:jc w:val="center"/>
                  </w:pPr>
                  <w:r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13</w:t>
                  </w:r>
                </w:p>
              </w:txbxContent>
            </v:textbox>
            <w10:wrap type="topAndBottom"/>
          </v:shape>
        </w:pict>
      </w:r>
      <w:r>
        <w:pict>
          <v:shape id="_x0000_s1500" o:spid="_x0000_s1500" o:spt="202" type="#_x0000_t202" style="position:absolute;left:0pt;margin-left:87.75pt;margin-top:209.25pt;height:38.35pt;width:38.2pt;mso-wrap-distance-bottom:0pt;mso-wrap-distance-top:0pt;z-index:251670528;mso-width-relative:page;mso-height-relative:page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">
            <v:path/>
            <v:fill on="f" focussize="0,0"/>
            <v:stroke on="f" joinstyle="miter"/>
            <v:imagedata o:title=""/>
            <o:lock v:ext="edit"/>
            <v:textbox style="mso-fit-shape-to-text:t;">
              <w:txbxContent>
                <w:p>
                  <w:pPr>
                    <w:pStyle w:val="10"/>
                    <w:jc w:val="center"/>
                  </w:pPr>
                  <w:r>
                    <w:rPr>
                      <w:rFonts w:hint="eastAsia"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起点</w:t>
                  </w:r>
                  <w:r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1</w:t>
                  </w:r>
                </w:p>
              </w:txbxContent>
            </v:textbox>
            <w10:wrap type="topAndBottom"/>
          </v:shape>
        </w:pict>
      </w:r>
      <w:r>
        <w:rPr>
          <w:rFonts w:hint="eastAsia" w:ascii="Times New Roman" w:hAnsi="Times New Roman" w:cs="Times New Roman"/>
          <w:sz w:val="24"/>
        </w:rPr>
        <w:t>地图：</w:t>
      </w:r>
    </w:p>
    <w:p>
      <w:pPr>
        <w:rPr>
          <w:rFonts w:ascii="Times New Roman" w:hAnsi="Times New Roman" w:cs="Times New Roman"/>
          <w:sz w:val="24"/>
        </w:rPr>
      </w:pPr>
      <w:r>
        <w:pict>
          <v:group id="_x0000_s1501" o:spid="_x0000_s1501" o:spt="203" style="position:absolute;left:0pt;margin-left:32.25pt;margin-top:15.15pt;height:256.55pt;width:350.3pt;mso-wrap-distance-bottom:0pt;mso-wrap-distance-top:0pt;z-index:251673600;mso-width-relative:page;mso-height-relative:page;" coordsize="13649,84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">
            <o:lock v:ext="edit"/>
            <v:group id="组合 513" o:spid="_x0000_s1502" o:spt="203" style="position:absolute;left:0;top:0;height:8453;width:13649;" coordsize="11982,72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QD7vxgAAANw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ziJfyeCUdAZg8AAAD//wMAUEsBAi0AFAAGAAgAAAAhANvh9svuAAAAhQEAABMAAAAAAAAA&#10;AAAAAAAAAAAAAFtDb250ZW50X1R5cGVzXS54bWxQSwECLQAUAAYACAAAACEAWvQsW78AAAAVAQAA&#10;CwAAAAAAAAAAAAAAAAAfAQAAX3JlbHMvLnJlbHNQSwECLQAUAAYACAAAACEAJUA+78YAAADcAAAA&#10;DwAAAAAAAAAAAAAAAAAHAgAAZHJzL2Rvd25yZXYueG1sUEsFBgAAAAADAAMAtwAAAPoCAAAAAA==&#10;">
              <o:lock v:ext="edit"/>
              <v:shape id="任意多边形 521" o:spid="_x0000_s1503" style="position:absolute;left:0;top:0;height:7299;width:11982;v-text-anchor:middle;" filled="f" stroked="t" coordsize="7608570,46348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" path="m4380865,0l0,2625725,1805940,4634865,6404610,4330065,7608570,1878965,4380865,0xe">
                <v:path arrowok="t" o:connecttype="custom" o:connectlocs="6899,0;0,4135;2844,7299;10086,6819;11982,2959;6899,0" o:connectangles="0,0,0,0,0,0"/>
                <v:fill on="f" focussize="0,0"/>
                <v:stroke weight="1pt" color="#1F4D78" joinstyle="miter"/>
                <v:imagedata o:title=""/>
                <o:lock v:ext="edit"/>
              </v:shape>
              <v:line id="直接连接符 524" o:spid="_x0000_s1504" o:spt="20" style="position:absolute;left:1028;top:4249;flip:y;height:1017;width:2365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25" o:spid="_x0000_s1505" o:spt="20" style="position:absolute;left:3370;top:3427;flip:y;height:822;width:548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26" o:spid="_x0000_s1506" o:spt="20" style="position:absolute;left:3918;top:1794;height:1633;width:1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27" o:spid="_x0000_s1507" o:spt="20" style="position:absolute;left:2833;top:4843;flip:y;height:2456;width:1039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28" o:spid="_x0000_s1508" o:spt="20" style="position:absolute;left:3370;top:4238;flip:x y;height:605;width:502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29" o:spid="_x0000_s1509" o:spt="20" style="position:absolute;left:5814;top:5209;flip:x y;height:1873;width:480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30" o:spid="_x0000_s1510" o:spt="20" style="position:absolute;left:3872;top:4843;height:354;width:1953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31" o:spid="_x0000_s1511" o:spt="20" style="position:absolute;left:5814;top:4752;flip:y;height:445;width:583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32" o:spid="_x0000_s1512" o:spt="20" style="position:absolute;left:6385;top:4352;flip:y;height:366;width:4923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33" o:spid="_x0000_s1513" o:spt="20" style="position:absolute;left:3929;top:1794;height:1165;width:2593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34" o:spid="_x0000_s1514" o:spt="20" style="position:absolute;left:6385;top:2947;flip:y;height:1771;width:126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35" o:spid="_x0000_s1515" o:spt="20" style="position:absolute;left:3929;top:2947;flip:y;height:480;width:2582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36" o:spid="_x0000_s1516" o:spt="20" style="position:absolute;left:6511;top:2045;flip:y;height:902;width:834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37" o:spid="_x0000_s1517" o:spt="20" style="position:absolute;left:5037;top:1131;height:868;width:880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38" o:spid="_x0000_s1518" o:spt="20" style="position:absolute;left:5375;top:1999;flip:y;height:469;width:530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39" o:spid="_x0000_s1519" o:spt="20" style="position:absolute;left:5677;top:731;height:354;width:1325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40" o:spid="_x0000_s1520" o:spt="20" style="position:absolute;left:7002;top:1074;flip:x y;height:994;width:343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41" o:spid="_x0000_s1521" o:spt="20" style="position:absolute;left:7345;top:1714;flip:y;height:354;width:2489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42" o:spid="_x0000_s1522" o:spt="20" style="position:absolute;left:6522;top:2959;height:217;width:868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43" o:spid="_x0000_s1523" o:spt="20" style="position:absolute;left:7390;top:3176;height:1382;width:1244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44" o:spid="_x0000_s1524" o:spt="20" style="position:absolute;left:7390;top:2742;flip:y;height:422;width:1713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45" o:spid="_x0000_s1525" o:spt="20" style="position:absolute;left:9081;top:1805;flip:x y;height:937;width:22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46" o:spid="_x0000_s1526" o:spt="20" style="position:absolute;left:9081;top:2742;height:1724;width:799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</v:group>
            <v:shape id="文本框 32" o:spid="_x0000_s1527" o:spt="202" type="#_x0000_t202" style="position:absolute;left:2015;top:3815;height:986;width:73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pStyle w:val="10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</w:t>
                    </w:r>
                  </w:p>
                </w:txbxContent>
              </v:textbox>
            </v:shape>
            <v:shape id="文本框 33" o:spid="_x0000_s1528" o:spt="202" type="#_x0000_t202" style="position:absolute;left:4777;top:2548;height:986;width:66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pStyle w:val="10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</w:t>
                    </w:r>
                  </w:p>
                </w:txbxContent>
              </v:textbox>
            </v:shape>
            <v:shape id="文本框 34" o:spid="_x0000_s1529" o:spt="202" type="#_x0000_t202" style="position:absolute;left:5439;top:4186;height:986;width:606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pStyle w:val="10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</w:t>
                    </w:r>
                  </w:p>
                </w:txbxContent>
              </v:textbox>
            </v:shape>
            <v:shape id="文本框 35" o:spid="_x0000_s1530" o:spt="202" type="#_x0000_t202" style="position:absolute;left:4820;top:6603;height:986;width:1154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pStyle w:val="10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</w:t>
                    </w:r>
                  </w:p>
                </w:txbxContent>
              </v:textbox>
            </v:shape>
            <v:shape id="文本框 36" o:spid="_x0000_s1531" o:spt="202" type="#_x0000_t202" style="position:absolute;left:8737;top:6260;height:986;width:1119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pStyle w:val="10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6</w:t>
                    </w:r>
                  </w:p>
                </w:txbxContent>
              </v:textbox>
            </v:shape>
            <v:shape id="文本框 37" o:spid="_x0000_s1532" o:spt="202" type="#_x0000_t202" style="position:absolute;left:7722;top:4054;height:986;width:50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pStyle w:val="10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7</w:t>
                    </w:r>
                  </w:p>
                </w:txbxContent>
              </v:textbox>
            </v:shape>
            <v:shape id="文本框 38" o:spid="_x0000_s1533" o:spt="202" type="#_x0000_t202" style="position:absolute;left:5254;top:1459;height:986;width:869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pStyle w:val="10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8</w:t>
                    </w:r>
                  </w:p>
                </w:txbxContent>
              </v:textbox>
            </v:shape>
            <v:shape id="文本框 40" o:spid="_x0000_s1534" o:spt="202" type="#_x0000_t202" style="position:absolute;left:8224;top:679;height:1149;width:1199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pStyle w:val="10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0</w:t>
                    </w:r>
                  </w:p>
                </w:txbxContent>
              </v:textbox>
            </v:shape>
            <v:shape id="文本框 41" o:spid="_x0000_s1535" o:spt="202" type="#_x0000_t202" style="position:absolute;left:8418;top:2377;height:1787;width:1337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pStyle w:val="10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1</w:t>
                    </w:r>
                  </w:p>
                </w:txbxContent>
              </v:textbox>
            </v:shape>
            <v:shape id="文本框 42" o:spid="_x0000_s1536" o:spt="202" type="#_x0000_t202" style="position:absolute;left:9309;top:3560;height:1185;width:118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pStyle w:val="10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2</w:t>
                    </w:r>
                  </w:p>
                </w:txbxContent>
              </v:textbox>
            </v:shape>
            <w10:wrap type="topAndBottom"/>
          </v:group>
        </w:pic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第</w:t>
      </w:r>
      <w:r>
        <w:rPr>
          <w:rFonts w:hint="eastAsia" w:ascii="Times New Roman" w:hAnsi="Times New Roman" w:cs="Times New Roman"/>
          <w:sz w:val="24"/>
        </w:rPr>
        <w:t>六</w:t>
      </w:r>
      <w:r>
        <w:rPr>
          <w:rFonts w:ascii="Times New Roman" w:hAnsi="Times New Roman" w:cs="Times New Roman"/>
          <w:sz w:val="24"/>
        </w:rPr>
        <w:t>关</w: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  <w:highlight w:val="yellow"/>
        </w:rPr>
      </w:pPr>
      <w:r>
        <w:rPr>
          <w:rFonts w:hint="eastAsia" w:ascii="Times New Roman" w:hAnsi="Times New Roman" w:cs="Times New Roman"/>
          <w:sz w:val="24"/>
        </w:rPr>
        <w:t>玩家个数：</w:t>
      </w:r>
      <w:r>
        <w:rPr>
          <w:position w:val="-6"/>
          <w:highlight w:val="yellow"/>
        </w:rPr>
        <w:object>
          <v:shape id="_x0000_i1026" o:spt="75" type="#_x0000_t75" style="height:14.4pt;width:27.0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参数设定：</w:t>
      </w:r>
    </w:p>
    <w:tbl>
      <w:tblPr>
        <w:tblStyle w:val="11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9"/>
        <w:gridCol w:w="1276"/>
        <w:gridCol w:w="1787"/>
        <w:gridCol w:w="1462"/>
        <w:gridCol w:w="1417"/>
        <w:gridCol w:w="122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3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负重上限</w:t>
            </w:r>
          </w:p>
        </w:tc>
        <w:tc>
          <w:tcPr>
            <w:tcW w:w="1787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1</w:t>
            </w:r>
            <w:r>
              <w:rPr>
                <w:rFonts w:ascii="Times New Roman" w:hAnsi="Times New Roman" w:eastAsia="宋体" w:cs="Times New Roman"/>
                <w:sz w:val="24"/>
              </w:rPr>
              <w:t>20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千克</w:t>
            </w:r>
          </w:p>
        </w:tc>
        <w:tc>
          <w:tcPr>
            <w:tcW w:w="1462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初始资金</w:t>
            </w:r>
          </w:p>
        </w:tc>
        <w:tc>
          <w:tcPr>
            <w:tcW w:w="264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1</w:t>
            </w:r>
            <w:r>
              <w:rPr>
                <w:rFonts w:ascii="Times New Roman" w:hAnsi="Times New Roman" w:eastAsia="宋体" w:cs="Times New Roman"/>
                <w:sz w:val="24"/>
              </w:rPr>
              <w:t>000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3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截止日期</w:t>
            </w:r>
          </w:p>
        </w:tc>
        <w:tc>
          <w:tcPr>
            <w:tcW w:w="1787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第</w:t>
            </w:r>
            <w:r>
              <w:rPr>
                <w:rFonts w:ascii="Times New Roman" w:hAnsi="Times New Roman" w:eastAsia="宋体" w:cs="Times New Roman"/>
                <w:sz w:val="24"/>
              </w:rPr>
              <w:t>3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天</w:t>
            </w:r>
          </w:p>
        </w:tc>
        <w:tc>
          <w:tcPr>
            <w:tcW w:w="1462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基础收益</w:t>
            </w:r>
          </w:p>
        </w:tc>
        <w:tc>
          <w:tcPr>
            <w:tcW w:w="264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sz w:val="24"/>
              </w:rPr>
              <w:t>100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vMerge w:val="restart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</w:rPr>
              <w:t>资源</w:t>
            </w:r>
          </w:p>
        </w:tc>
        <w:tc>
          <w:tcPr>
            <w:tcW w:w="1276" w:type="dxa"/>
            <w:vMerge w:val="restart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sz w:val="24"/>
              </w:rPr>
              <w:t>每箱</w:t>
            </w:r>
            <w:r>
              <w:rPr>
                <w:rFonts w:ascii="Times New Roman" w:hAnsi="Times New Roman" w:eastAsia="宋体" w:cs="Times New Roman"/>
                <w:kern w:val="0"/>
                <w:sz w:val="24"/>
              </w:rPr>
              <w:t>质量（千克）</w:t>
            </w:r>
          </w:p>
        </w:tc>
        <w:tc>
          <w:tcPr>
            <w:tcW w:w="1787" w:type="dxa"/>
            <w:vMerge w:val="restart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</w:rPr>
              <w:t>基准</w:t>
            </w:r>
            <w:r>
              <w:rPr>
                <w:rFonts w:ascii="Times New Roman" w:hAnsi="Times New Roman" w:eastAsia="宋体" w:cs="Times New Roman"/>
                <w:kern w:val="0"/>
                <w:sz w:val="24"/>
              </w:rPr>
              <w:t>价格</w:t>
            </w:r>
          </w:p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（元/箱）</w:t>
            </w:r>
          </w:p>
        </w:tc>
        <w:tc>
          <w:tcPr>
            <w:tcW w:w="4107" w:type="dxa"/>
            <w:gridSpan w:val="3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基础消耗量（箱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959" w:type="dxa"/>
            <w:vMerge w:val="continue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</w:p>
        </w:tc>
        <w:tc>
          <w:tcPr>
            <w:tcW w:w="1276" w:type="dxa"/>
            <w:vMerge w:val="continue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</w:p>
        </w:tc>
        <w:tc>
          <w:tcPr>
            <w:tcW w:w="1787" w:type="dxa"/>
            <w:vMerge w:val="continue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</w:p>
        </w:tc>
        <w:tc>
          <w:tcPr>
            <w:tcW w:w="1462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晴朗</w:t>
            </w:r>
          </w:p>
        </w:tc>
        <w:tc>
          <w:tcPr>
            <w:tcW w:w="141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高温</w:t>
            </w:r>
          </w:p>
        </w:tc>
        <w:tc>
          <w:tcPr>
            <w:tcW w:w="1228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b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沙暴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水</w:t>
            </w:r>
          </w:p>
        </w:tc>
        <w:tc>
          <w:tcPr>
            <w:tcW w:w="1276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3</w:t>
            </w:r>
          </w:p>
        </w:tc>
        <w:tc>
          <w:tcPr>
            <w:tcW w:w="178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5</w:t>
            </w:r>
          </w:p>
        </w:tc>
        <w:tc>
          <w:tcPr>
            <w:tcW w:w="1462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3</w:t>
            </w:r>
          </w:p>
        </w:tc>
        <w:tc>
          <w:tcPr>
            <w:tcW w:w="141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9</w:t>
            </w:r>
          </w:p>
        </w:tc>
        <w:tc>
          <w:tcPr>
            <w:tcW w:w="1228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食物</w:t>
            </w:r>
          </w:p>
        </w:tc>
        <w:tc>
          <w:tcPr>
            <w:tcW w:w="1276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2</w:t>
            </w:r>
          </w:p>
        </w:tc>
        <w:tc>
          <w:tcPr>
            <w:tcW w:w="178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10</w:t>
            </w:r>
          </w:p>
        </w:tc>
        <w:tc>
          <w:tcPr>
            <w:tcW w:w="1462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4</w:t>
            </w:r>
          </w:p>
        </w:tc>
        <w:tc>
          <w:tcPr>
            <w:tcW w:w="141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9</w:t>
            </w:r>
          </w:p>
        </w:tc>
        <w:tc>
          <w:tcPr>
            <w:tcW w:w="1228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10</w:t>
            </w:r>
          </w:p>
        </w:tc>
      </w:tr>
    </w:tbl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天气状况：</w:t>
      </w:r>
      <w:r>
        <w:rPr>
          <w:rFonts w:hint="eastAsia"/>
          <w:sz w:val="24"/>
        </w:rPr>
        <w:t>玩家仅知道当天的天气状况，</w:t>
      </w:r>
      <w:r>
        <w:rPr>
          <w:rFonts w:hint="eastAsia"/>
          <w:sz w:val="24"/>
          <w:highlight w:val="yellow"/>
        </w:rPr>
        <w:t>但已知</w:t>
      </w:r>
      <w:r>
        <w:rPr>
          <w:rFonts w:ascii="Times New Roman" w:hAnsi="Times New Roman" w:cs="Times New Roman"/>
          <w:sz w:val="24"/>
          <w:highlight w:val="yellow"/>
        </w:rPr>
        <w:t>30</w:t>
      </w:r>
      <w:r>
        <w:rPr>
          <w:rFonts w:hint="eastAsia" w:ascii="Times New Roman" w:hAnsi="Times New Roman" w:cs="Times New Roman"/>
          <w:sz w:val="24"/>
          <w:highlight w:val="yellow"/>
        </w:rPr>
        <w:t>天内较少出现沙暴气候</w:t>
      </w:r>
      <w:r>
        <w:rPr>
          <w:rFonts w:hint="eastAsia" w:ascii="Times New Roman" w:hAnsi="Times New Roman" w:cs="Times New Roman"/>
          <w:sz w:val="24"/>
        </w:rPr>
        <w:t>。</w: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地图：</w: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pict>
          <v:group id="组合 559" o:spid="_x0000_s1537" o:spt="203" style="position:absolute;left:0pt;margin-left:78pt;margin-top:19.95pt;height:283.4pt;width:283.5pt;mso-wrap-distance-bottom:0pt;mso-wrap-distance-top:0pt;z-index:251674624;mso-width-relative:margin;mso-height-relative:page;" coordsize="36004,359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">
            <o:lock v:ext="edit"/>
            <v:shape id="_x0000_s1538" o:spid="_x0000_s1538" o:spt="202" type="#_x0000_t202" style="position:absolute;left:15582;top:22225;height:4876;width:485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</w:pPr>
                    <w:r>
                      <w:rPr>
                        <w:rFonts w:hint="eastAsia"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矿山</w:t>
                    </w: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18</w:t>
                    </w:r>
                  </w:p>
                </w:txbxContent>
              </v:textbox>
            </v:shape>
            <v:shape id="_x0000_s1539" o:spid="_x0000_s1539" o:spt="202" type="#_x0000_t202" style="position:absolute;left:23047;top:16017;height:4877;width:4851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</w:pPr>
                    <w:r>
                      <w:rPr>
                        <w:rFonts w:hint="eastAsia"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村庄</w:t>
                    </w: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14</w:t>
                    </w:r>
                  </w:p>
                </w:txbxContent>
              </v:textbox>
            </v:shape>
            <v:group id="组合 237" o:spid="_x0000_s1540" o:spt="203" style="position:absolute;left:0;top:0;height:35991;width:36004;" coordsize="5670,56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">
              <o:lock v:ext="edit"/>
              <v:group id="组合 563" o:spid="_x0000_s1541" o:spt="203" style="position:absolute;left:0;top:0;height:5669;width:5670;" coordsize="5670,56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">
                <o:lock v:ext="edit"/>
                <v:rect id="矩形 564" o:spid="_x0000_s1542" o:spt="1" style="position:absolute;left:1;top:0;height:5669;width:5669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">
                  <v:path/>
                  <v:fill on="f" focussize="0,0"/>
                  <v:stroke weight="2.25pt" color="#1F4D78"/>
                  <v:imagedata o:title=""/>
                  <o:lock v:ext="edit"/>
                </v:rect>
                <v:group id="组合 565" o:spid="_x0000_s1543" o:spt="203" style="position:absolute;left:1;top:907;height:453;width:1134;" coordorigin="1,9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">
                  <o:lock v:ext="edit" aspectratio="t"/>
                  <v:shape id="弧形 566" o:spid="_x0000_s1544" o:spt="100" style="position:absolute;left:2552;top:907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567" o:spid="_x0000_s1545" o:spt="20" style="position:absolute;left:1;top:2608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568" o:spid="_x0000_s1546" o:spt="20" style="position:absolute;left:5954;top:2608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569" o:spid="_x0000_s1547" o:spt="203" style="position:absolute;left:1;top:2040;height:453;width:1134;" coordorigin="1,2040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">
                  <o:lock v:ext="edit" aspectratio="t"/>
                  <v:shape id="弧形 570" o:spid="_x0000_s1548" o:spt="100" style="position:absolute;left:2552;top:2040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571" o:spid="_x0000_s1549" o:spt="20" style="position:absolute;left:1;top:3741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572" o:spid="_x0000_s1550" o:spt="20" style="position:absolute;left:5954;top:3741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573" o:spid="_x0000_s1551" o:spt="203" style="position:absolute;left:2269;top:907;height:453;width:1134;" coordorigin="2269,9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">
                  <o:lock v:ext="edit" aspectratio="t"/>
                  <v:shape id="弧形 574" o:spid="_x0000_s1552" o:spt="100" style="position:absolute;left:4820;top:907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575" o:spid="_x0000_s1553" o:spt="20" style="position:absolute;left:2269;top:2608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248" o:spid="_x0000_s1554" o:spt="20" style="position:absolute;left:8222;top:2608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275" o:spid="_x0000_s1555" o:spt="203" style="position:absolute;left:2269;top:2040;height:453;width:1134;" coordorigin="2269,2040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CvFxQAAANw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">
                  <o:lock v:ext="edit" aspectratio="t"/>
                  <v:shape id="弧形 283" o:spid="_x0000_s1556" o:spt="100" style="position:absolute;left:4820;top:2040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287" o:spid="_x0000_s1557" o:spt="20" style="position:absolute;left:2269;top:3741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289" o:spid="_x0000_s1558" o:spt="20" style="position:absolute;left:8222;top:3741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576" o:spid="_x0000_s1559" o:spt="203" style="position:absolute;left:4536;top:906;height:453;width:1134;" coordorigin="4536,90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">
                  <o:lock v:ext="edit" aspectratio="t"/>
                  <v:shape id="弧形 577" o:spid="_x0000_s1560" o:spt="100" style="position:absolute;left:7087;top:906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578" o:spid="_x0000_s1561" o:spt="20" style="position:absolute;left:4536;top:2607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579" o:spid="_x0000_s1562" o:spt="20" style="position:absolute;left:10489;top:2607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580" o:spid="_x0000_s1563" o:spt="203" style="position:absolute;left:4536;top:2040;height:453;width:1134;" coordorigin="4536,2040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">
                  <o:lock v:ext="edit" aspectratio="t"/>
                  <v:shape id="弧形 581" o:spid="_x0000_s1564" o:spt="100" style="position:absolute;left:7087;top:2040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582" o:spid="_x0000_s1565" o:spt="20" style="position:absolute;left:4536;top:3741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583" o:spid="_x0000_s1566" o:spt="20" style="position:absolute;left:10489;top:3741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584" o:spid="_x0000_s1567" o:spt="203" style="position:absolute;left:2836;top:356;height:453;width:1134;rotation:5898240f;" coordorigin="2836,35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">
                  <o:lock v:ext="edit" aspectratio="t"/>
                  <v:shape id="弧形 585" o:spid="_x0000_s1568" o:spt="100" style="position:absolute;left:5387;top:356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586" o:spid="_x0000_s1569" o:spt="20" style="position:absolute;left:2836;top:2057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587" o:spid="_x0000_s1570" o:spt="20" style="position:absolute;left:8789;top:2057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588" o:spid="_x0000_s1571" o:spt="203" style="position:absolute;left:567;top:356;height:453;width:1134;rotation:5898240f;" coordorigin="567,35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">
                  <o:lock v:ext="edit" aspectratio="t"/>
                  <v:shape id="弧形 589" o:spid="_x0000_s1572" o:spt="100" style="position:absolute;left:3118;top:356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590" o:spid="_x0000_s1573" o:spt="20" style="position:absolute;left:567;top:2057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591" o:spid="_x0000_s1574" o:spt="20" style="position:absolute;left:6520;top:2057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592" o:spid="_x0000_s1575" o:spt="203" style="position:absolute;left:1701;top:356;height:453;width:1134;rotation:5898240f;" coordorigin="1701,35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">
                  <o:lock v:ext="edit" aspectratio="t"/>
                  <v:shape id="弧形 593" o:spid="_x0000_s1576" o:spt="100" style="position:absolute;left:4252;top:356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594" o:spid="_x0000_s1577" o:spt="20" style="position:absolute;left:1701;top:2057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595" o:spid="_x0000_s1578" o:spt="20" style="position:absolute;left:7654;top:2057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596" o:spid="_x0000_s1579" o:spt="203" style="position:absolute;left:3969;top:356;height:453;width:1134;rotation:5898240f;" coordorigin="3969,35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">
                  <o:lock v:ext="edit" aspectratio="t"/>
                  <v:shape id="弧形 597" o:spid="_x0000_s1580" o:spt="100" style="position:absolute;left:6520;top:356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598" o:spid="_x0000_s1581" o:spt="20" style="position:absolute;left:3969;top:2057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599" o:spid="_x0000_s1582" o:spt="20" style="position:absolute;left:9922;top:2057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00" o:spid="_x0000_s1583" o:spt="203" style="position:absolute;left:567;top:2607;height:453;width:1134;rotation:5898240f;" coordorigin="567,26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">
                  <o:lock v:ext="edit" aspectratio="t"/>
                  <v:shape id="弧形 601" o:spid="_x0000_s1584" o:spt="100" style="position:absolute;left:3118;top:2607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02" o:spid="_x0000_s1585" o:spt="20" style="position:absolute;left:567;top:4308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03" o:spid="_x0000_s1586" o:spt="20" style="position:absolute;left:6520;top:4308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04" o:spid="_x0000_s1587" o:spt="203" style="position:absolute;left:1702;top:2607;height:453;width:1134;rotation:5898240f;" coordorigin="1702,26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">
                  <o:lock v:ext="edit" aspectratio="t"/>
                  <v:shape id="弧形 605" o:spid="_x0000_s1588" o:spt="100" style="position:absolute;left:4253;top:2607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06" o:spid="_x0000_s1589" o:spt="20" style="position:absolute;left:1702;top:4308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07" o:spid="_x0000_s1590" o:spt="20" style="position:absolute;left:7655;top:4308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08" o:spid="_x0000_s1591" o:spt="203" style="position:absolute;left:2836;top:2608;height:453;width:1134;rotation:5898240f;" coordorigin="2836,26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">
                  <o:lock v:ext="edit" aspectratio="t"/>
                  <v:shape id="弧形 609" o:spid="_x0000_s1592" o:spt="100" style="position:absolute;left:5387;top:2608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10" o:spid="_x0000_s1593" o:spt="20" style="position:absolute;left:2836;top:43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11" o:spid="_x0000_s1594" o:spt="20" style="position:absolute;left:8789;top:43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12" o:spid="_x0000_s1595" o:spt="203" style="position:absolute;left:3969;top:2608;height:453;width:1134;rotation:5898240f;" coordorigin="3969,26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">
                  <o:lock v:ext="edit" aspectratio="t"/>
                  <v:shape id="弧形 613" o:spid="_x0000_s1596" o:spt="100" style="position:absolute;left:6520;top:2608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14" o:spid="_x0000_s1597" o:spt="20" style="position:absolute;left:3969;top:43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15" o:spid="_x0000_s1598" o:spt="20" style="position:absolute;left:9922;top:43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16" o:spid="_x0000_s1599" o:spt="203" style="position:absolute;left:1134;top:907;height:453;width:1134;rotation:11796480f;" coordorigin="1134,9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">
                  <o:lock v:ext="edit" aspectratio="t"/>
                  <v:shape id="弧形 617" o:spid="_x0000_s1600" o:spt="100" style="position:absolute;left:3685;top:907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18" o:spid="_x0000_s1601" o:spt="20" style="position:absolute;left:1134;top:2608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19" o:spid="_x0000_s1602" o:spt="20" style="position:absolute;left:7087;top:2608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20" o:spid="_x0000_s1603" o:spt="203" style="position:absolute;left:1135;top:2041;height:453;width:1134;rotation:11796480f;" coordorigin="1135,20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">
                  <o:lock v:ext="edit" aspectratio="t"/>
                  <v:shape id="弧形 621" o:spid="_x0000_s1604" o:spt="100" style="position:absolute;left:3686;top:2041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22" o:spid="_x0000_s1605" o:spt="20" style="position:absolute;left:1135;top:3742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23" o:spid="_x0000_s1606" o:spt="20" style="position:absolute;left:7088;top:3742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24" o:spid="_x0000_s1607" o:spt="203" style="position:absolute;left:3402;top:923;height:453;width:1134;rotation:11796480f;" coordorigin="3402,923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">
                  <o:lock v:ext="edit" aspectratio="t"/>
                  <v:shape id="弧形 625" o:spid="_x0000_s1608" o:spt="100" style="position:absolute;left:5953;top:923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26" o:spid="_x0000_s1609" o:spt="20" style="position:absolute;left:3402;top:2624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27" o:spid="_x0000_s1610" o:spt="20" style="position:absolute;left:9355;top:2624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28" o:spid="_x0000_s1611" o:spt="203" style="position:absolute;left:3403;top:2041;height:453;width:1134;rotation:11796480f;" coordorigin="3403,20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">
                  <o:lock v:ext="edit" aspectratio="t"/>
                  <v:shape id="弧形 629" o:spid="_x0000_s1612" o:spt="100" style="position:absolute;left:5954;top:2041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30" o:spid="_x0000_s1613" o:spt="20" style="position:absolute;left:3403;top:3742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31" o:spid="_x0000_s1614" o:spt="20" style="position:absolute;left:9356;top:3742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32" o:spid="_x0000_s1615" o:spt="203" style="position:absolute;left:568;top:1473;height:453;width:1134;rotation:-5898240f;" coordorigin="568,1473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">
                  <o:lock v:ext="edit" aspectratio="t"/>
                  <v:shape id="弧形 633" o:spid="_x0000_s1616" o:spt="100" style="position:absolute;left:3119;top:1473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34" o:spid="_x0000_s1617" o:spt="20" style="position:absolute;left:568;top:3174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35" o:spid="_x0000_s1618" o:spt="20" style="position:absolute;left:6521;top:3174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36" o:spid="_x0000_s1619" o:spt="203" style="position:absolute;left:1701;top:1473;height:453;width:1134;rotation:-5898240f;" coordorigin="1701,1473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">
                  <o:lock v:ext="edit" aspectratio="t"/>
                  <v:shape id="弧形 637" o:spid="_x0000_s1620" o:spt="100" style="position:absolute;left:4252;top:1473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38" o:spid="_x0000_s1621" o:spt="20" style="position:absolute;left:1701;top:3174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39" o:spid="_x0000_s1622" o:spt="20" style="position:absolute;left:7654;top:3174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40" o:spid="_x0000_s1623" o:spt="203" style="position:absolute;left:2836;top:1473;height:453;width:1134;rotation:-5898240f;" coordorigin="2836,1473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">
                  <o:lock v:ext="edit" aspectratio="t"/>
                  <v:shape id="弧形 641" o:spid="_x0000_s1624" o:spt="100" style="position:absolute;left:5387;top:1473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42" o:spid="_x0000_s1625" o:spt="20" style="position:absolute;left:2836;top:3174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43" o:spid="_x0000_s1626" o:spt="20" style="position:absolute;left:8789;top:3174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44" o:spid="_x0000_s1627" o:spt="203" style="position:absolute;left:3970;top:1475;height:453;width:1134;rotation:-5898240f;" coordorigin="3970,14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">
                  <o:lock v:ext="edit" aspectratio="t"/>
                  <v:shape id="弧形 645" o:spid="_x0000_s1628" o:spt="100" style="position:absolute;left:6521;top:1475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46" o:spid="_x0000_s1629" o:spt="20" style="position:absolute;left:3970;top:3176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47" o:spid="_x0000_s1630" o:spt="20" style="position:absolute;left:9923;top:3176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48" o:spid="_x0000_s1631" o:spt="203" style="position:absolute;left:3969;top:4875;height:454;width:1134;rotation:5898240f;" coordorigin="3969,48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">
                  <o:lock v:ext="edit" aspectratio="t"/>
                  <v:shape id="弧形 649" o:spid="_x0000_s1632" o:spt="100" style="position:absolute;left:6520;top:4875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50" o:spid="_x0000_s1633" o:spt="20" style="position:absolute;left:3969;top:6576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51" o:spid="_x0000_s1634" o:spt="20" style="position:absolute;left:9922;top:6576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52" o:spid="_x0000_s1635" o:spt="203" style="position:absolute;left:1703;top:4875;height:454;width:1134;rotation:5898240f;" coordorigin="1703,48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">
                  <o:lock v:ext="edit" aspectratio="t"/>
                  <v:shape id="弧形 653" o:spid="_x0000_s1636" o:spt="100" style="position:absolute;left:4254;top:4875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54" o:spid="_x0000_s1637" o:spt="20" style="position:absolute;left:1703;top:6576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55" o:spid="_x0000_s1638" o:spt="20" style="position:absolute;left:7656;top:6576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56" o:spid="_x0000_s1639" o:spt="203" style="position:absolute;left:567;top:4875;height:454;width:1134;rotation:5898240f;" coordorigin="567,48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">
                  <o:lock v:ext="edit" aspectratio="t"/>
                  <v:shape id="弧形 657" o:spid="_x0000_s1640" o:spt="100" style="position:absolute;left:3118;top:4875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58" o:spid="_x0000_s1641" o:spt="20" style="position:absolute;left:567;top:6576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59" o:spid="_x0000_s1642" o:spt="20" style="position:absolute;left:6520;top:6576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60" o:spid="_x0000_s1643" o:spt="203" style="position:absolute;left:4536;top:4308;height:454;width:1134;" coordorigin="4536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">
                  <o:lock v:ext="edit" aspectratio="t"/>
                  <v:shape id="弧形 661" o:spid="_x0000_s1644" o:spt="100" style="position:absolute;left:7087;top:4308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62" o:spid="_x0000_s1645" o:spt="20" style="position:absolute;left:4536;top:60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63" o:spid="_x0000_s1646" o:spt="20" style="position:absolute;left:10489;top:60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64" o:spid="_x0000_s1647" o:spt="203" style="position:absolute;left:3403;top:4308;height:454;width:1134;rotation:11796480f;" coordorigin="3403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">
                  <o:lock v:ext="edit" aspectratio="t"/>
                  <v:shape id="弧形 665" o:spid="_x0000_s1648" o:spt="100" style="position:absolute;left:5954;top:4308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66" o:spid="_x0000_s1649" o:spt="20" style="position:absolute;left:3403;top:60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67" o:spid="_x0000_s1650" o:spt="20" style="position:absolute;left:9356;top:60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68" o:spid="_x0000_s1651" o:spt="203" style="position:absolute;left:1134;top:3174;height:454;width:1134;rotation:11796480f;" coordorigin="1134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">
                  <o:lock v:ext="edit" aspectratio="t"/>
                  <v:shape id="弧形 669" o:spid="_x0000_s1652" o:spt="100" style="position:absolute;left:3685;top:3174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70" o:spid="_x0000_s1653" o:spt="20" style="position:absolute;left:1134;top:4875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71" o:spid="_x0000_s1654" o:spt="20" style="position:absolute;left:7087;top:4875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72" o:spid="_x0000_s1655" o:spt="203" style="position:absolute;left:2837;top:4875;height:454;width:1134;rotation:5898240f;" coordorigin="2837,48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">
                  <o:lock v:ext="edit" aspectratio="t"/>
                  <v:shape id="弧形 673" o:spid="_x0000_s1656" o:spt="100" style="position:absolute;left:5388;top:4875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74" o:spid="_x0000_s1657" o:spt="20" style="position:absolute;left:2837;top:6576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75" o:spid="_x0000_s1658" o:spt="20" style="position:absolute;left:8790;top:6576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76" o:spid="_x0000_s1659" o:spt="203" style="position:absolute;left:1;top:3174;height:454;width:1134;" coordorigin="1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">
                  <o:lock v:ext="edit" aspectratio="t"/>
                  <v:shape id="弧形 677" o:spid="_x0000_s1660" o:spt="100" style="position:absolute;left:2552;top:3174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78" o:spid="_x0000_s1661" o:spt="20" style="position:absolute;left:1;top:4875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79" o:spid="_x0000_s1662" o:spt="20" style="position:absolute;left:5954;top:4875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80" o:spid="_x0000_s1663" o:spt="203" style="position:absolute;left:0;top:4308;height:454;width:1134;" coordorigin="0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">
                  <o:lock v:ext="edit" aspectratio="t"/>
                  <v:shape id="弧形 681" o:spid="_x0000_s1664" o:spt="100" style="position:absolute;left:2551;top:4308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82" o:spid="_x0000_s1665" o:spt="20" style="position:absolute;left:0;top:60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83" o:spid="_x0000_s1666" o:spt="20" style="position:absolute;left:5953;top:60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84" o:spid="_x0000_s1667" o:spt="203" style="position:absolute;left:1135;top:4308;height:454;width:1134;rotation:11796480f;" coordorigin="1135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">
                  <o:lock v:ext="edit" aspectratio="t"/>
                  <v:shape id="弧形 685" o:spid="_x0000_s1668" o:spt="100" style="position:absolute;left:3686;top:4308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86" o:spid="_x0000_s1669" o:spt="20" style="position:absolute;left:1135;top:60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87" o:spid="_x0000_s1670" o:spt="20" style="position:absolute;left:7088;top:60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88" o:spid="_x0000_s1671" o:spt="203" style="position:absolute;left:3402;top:3174;height:454;width:1134;rotation:11796480f;" coordorigin="3402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">
                  <o:lock v:ext="edit" aspectratio="t"/>
                  <v:shape id="弧形 689" o:spid="_x0000_s1672" o:spt="100" style="position:absolute;left:5953;top:3174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90" o:spid="_x0000_s1673" o:spt="20" style="position:absolute;left:3402;top:4875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91" o:spid="_x0000_s1674" o:spt="20" style="position:absolute;left:9355;top:4875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92" o:spid="_x0000_s1675" o:spt="203" style="position:absolute;left:569;top:3742;height:454;width:1134;rotation:-5898240f;" coordorigin="569,3742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">
                  <o:lock v:ext="edit" aspectratio="t"/>
                  <v:shape id="弧形 693" o:spid="_x0000_s1676" o:spt="100" style="position:absolute;left:3120;top:3742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94" o:spid="_x0000_s1677" o:spt="20" style="position:absolute;left:569;top:5443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95" o:spid="_x0000_s1678" o:spt="20" style="position:absolute;left:6522;top:5443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96" o:spid="_x0000_s1679" o:spt="203" style="position:absolute;left:1703;top:3741;height:454;width:1134;rotation:-5898240f;" coordorigin="1703,37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">
                  <o:lock v:ext="edit" aspectratio="t"/>
                  <v:shape id="弧形 697" o:spid="_x0000_s1680" o:spt="100" style="position:absolute;left:4254;top:3741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98" o:spid="_x0000_s1681" o:spt="20" style="position:absolute;left:1703;top:5442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99" o:spid="_x0000_s1682" o:spt="20" style="position:absolute;left:7656;top:5442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700" o:spid="_x0000_s1683" o:spt="203" style="position:absolute;left:2837;top:3741;height:454;width:1134;rotation:-5898240f;" coordorigin="2837,37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">
                  <o:lock v:ext="edit" aspectratio="t"/>
                  <v:shape id="弧形 701" o:spid="_x0000_s1684" o:spt="100" style="position:absolute;left:5388;top:3741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702" o:spid="_x0000_s1685" o:spt="20" style="position:absolute;left:2837;top:5442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703" o:spid="_x0000_s1686" o:spt="20" style="position:absolute;left:8790;top:5442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704" o:spid="_x0000_s1687" o:spt="203" style="position:absolute;left:3969;top:3741;height:454;width:1134;rotation:-5898240f;" coordorigin="3969,37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">
                  <o:lock v:ext="edit" aspectratio="t"/>
                  <v:shape id="弧形 705" o:spid="_x0000_s1688" o:spt="100" style="position:absolute;left:6520;top:3741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706" o:spid="_x0000_s1689" o:spt="20" style="position:absolute;left:3969;top:5442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707" o:spid="_x0000_s1690" o:spt="20" style="position:absolute;left:9922;top:5442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708" o:spid="_x0000_s1691" o:spt="203" style="position:absolute;left:2268;top:3174;height:454;width:1134;" coordorigin="2268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">
                  <o:lock v:ext="edit" aspectratio="t"/>
                  <v:shape id="弧形 709" o:spid="_x0000_s1692" o:spt="100" style="position:absolute;left:4819;top:3174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710" o:spid="_x0000_s1693" o:spt="20" style="position:absolute;left:2268;top:4875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711" o:spid="_x0000_s1694" o:spt="20" style="position:absolute;left:8221;top:4875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712" o:spid="_x0000_s1695" o:spt="203" style="position:absolute;left:2270;top:4308;height:454;width:1134;" coordorigin="2270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yPWVxAAAANw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73gEzzPhCMjFAwAA//8DAFBLAQItABQABgAIAAAAIQDb4fbL7gAAAIUBAAATAAAAAAAAAAAA&#10;AAAAAAAAAABbQ29udGVudF9UeXBlc10ueG1sUEsBAi0AFAAGAAgAAAAhAFr0LFu/AAAAFQEAAAsA&#10;AAAAAAAAAAAAAAAAHwEAAF9yZWxzLy5yZWxzUEsBAi0AFAAGAAgAAAAhAOfI9ZXEAAAA3AAAAA8A&#10;AAAAAAAAAAAAAAAABwIAAGRycy9kb3ducmV2LnhtbFBLBQYAAAAAAwADALcAAAD4AgAAAAA=&#10;">
                  <o:lock v:ext="edit" aspectratio="t"/>
                  <v:shape id="弧形 713" o:spid="_x0000_s1696" o:spt="100" style="position:absolute;left:4821;top:4308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714" o:spid="_x0000_s1697" o:spt="20" style="position:absolute;left:2270;top:60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715" o:spid="_x0000_s1698" o:spt="20" style="position:absolute;left:8223;top:60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716" o:spid="_x0000_s1699" o:spt="203" style="position:absolute;left:4536;top:3174;height:454;width:1134;" coordorigin="4536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8/OWxgAAANw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vCWLOD3TDgCcn0HAAD//wMAUEsBAi0AFAAGAAgAAAAhANvh9svuAAAAhQEAABMAAAAAAAAA&#10;AAAAAAAAAAAAAFtDb250ZW50X1R5cGVzXS54bWxQSwECLQAUAAYACAAAACEAWvQsW78AAAAVAQAA&#10;CwAAAAAAAAAAAAAAAAAfAQAAX3JlbHMvLnJlbHNQSwECLQAUAAYACAAAACEAmPPzlsYAAADcAAAA&#10;DwAAAAAAAAAAAAAAAAAHAgAAZHJzL2Rvd25yZXYueG1sUEsFBgAAAAADAAMAtwAAAPoCAAAAAA==&#10;">
                  <o:lock v:ext="edit" aspectratio="t"/>
                  <v:shape id="弧形 717" o:spid="_x0000_s1700" o:spt="100" style="position:absolute;left:7087;top:3174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718" o:spid="_x0000_s1701" o:spt="20" style="position:absolute;left:4536;top:4875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719" o:spid="_x0000_s1702" o:spt="20" style="position:absolute;left:10489;top:4875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</v:group>
              <v:shape id="文本框 212" o:spid="_x0000_s1703" o:spt="202" type="#_x0000_t202" style="position:absolute;left:1512;top:266;height:768;width:377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</w:t>
                      </w:r>
                    </w:p>
                  </w:txbxContent>
                </v:textbox>
              </v:shape>
              <v:shape id="文本框 213" o:spid="_x0000_s1704" o:spt="202" type="#_x0000_t202" style="position:absolute;left:2646;top:266;height:768;width:377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3</w:t>
                      </w:r>
                    </w:p>
                  </w:txbxContent>
                </v:textbox>
              </v:shape>
              <v:shape id="文本框 214" o:spid="_x0000_s1705" o:spt="202" type="#_x0000_t202" style="position:absolute;left:3780;top:266;height:768;width:377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4</w:t>
                      </w:r>
                    </w:p>
                  </w:txbxContent>
                </v:textbox>
              </v:shape>
              <v:shape id="文本框 215" o:spid="_x0000_s1706" o:spt="202" type="#_x0000_t202" style="position:absolute;left:4915;top:266;height:768;width:377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5</w:t>
                      </w:r>
                    </w:p>
                  </w:txbxContent>
                </v:textbox>
              </v:shape>
              <v:shape id="文本框 216" o:spid="_x0000_s1707" o:spt="202" type="#_x0000_t202" style="position:absolute;left:351;top:1360;height:768;width:377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6</w:t>
                      </w:r>
                    </w:p>
                  </w:txbxContent>
                </v:textbox>
              </v:shape>
              <v:shape id="文本框 217" o:spid="_x0000_s1708" o:spt="202" type="#_x0000_t202" style="position:absolute;left:1474;top:1365;height:768;width:377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7</w:t>
                      </w:r>
                    </w:p>
                  </w:txbxContent>
                </v:textbox>
              </v:shape>
              <v:shape id="文本框 218" o:spid="_x0000_s1709" o:spt="202" type="#_x0000_t202" style="position:absolute;left:2586;top:1360;height:768;width:377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8</w:t>
                      </w:r>
                    </w:p>
                  </w:txbxContent>
                </v:textbox>
              </v:shape>
              <v:shape id="文本框 220" o:spid="_x0000_s1710" o:spt="202" type="#_x0000_t202" style="position:absolute;left:4764;top:1367;height:768;width:755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0</w:t>
                      </w:r>
                    </w:p>
                  </w:txbxContent>
                </v:textbox>
              </v:shape>
              <v:shape id="文本框 221" o:spid="_x0000_s1711" o:spt="202" type="#_x0000_t202" style="position:absolute;left:200;top:2523;height:768;width:755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1</w:t>
                      </w:r>
                    </w:p>
                  </w:txbxContent>
                </v:textbox>
              </v:shape>
              <v:shape id="文本框 222" o:spid="_x0000_s1712" o:spt="202" type="#_x0000_t202" style="position:absolute;left:1229;top:2545;height:768;width:981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2</w:t>
                      </w:r>
                    </w:p>
                  </w:txbxContent>
                </v:textbox>
              </v:shape>
              <v:shape id="文本框 223" o:spid="_x0000_s1713" o:spt="202" type="#_x0000_t202" style="position:absolute;left:2454;top:2512;height:768;width:880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kern w:val="0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3</w:t>
                      </w:r>
                    </w:p>
                  </w:txbxContent>
                </v:textbox>
              </v:shape>
              <v:shape id="文本框 224" o:spid="_x0000_s1714" o:spt="202" type="#_x0000_t202" style="position:absolute;left:3402;top:1376;height:768;width:1099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9</w:t>
                      </w:r>
                    </w:p>
                  </w:txbxContent>
                </v:textbox>
              </v:shape>
              <v:shape id="文本框 225" o:spid="_x0000_s1715" o:spt="202" type="#_x0000_t202" style="position:absolute;left:4627;top:2494;height:768;width:1004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5</w:t>
                      </w:r>
                    </w:p>
                  </w:txbxContent>
                </v:textbox>
              </v:shape>
              <v:shape id="文本框 226" o:spid="_x0000_s1716" o:spt="202" type="#_x0000_t202" style="position:absolute;left:34;top:3588;height:768;width:98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6</w:t>
                      </w:r>
                    </w:p>
                  </w:txbxContent>
                </v:textbox>
              </v:shape>
              <v:shape id="文本框 228" o:spid="_x0000_s1717" o:spt="202" type="#_x0000_t202" style="position:absolute;left:1289;top:3588;height:768;width:754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kern w:val="0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7</w:t>
                      </w:r>
                    </w:p>
                  </w:txbxContent>
                </v:textbox>
              </v:shape>
              <v:shape id="文本框 229" o:spid="_x0000_s1718" o:spt="202" type="#_x0000_t202" style="position:absolute;left:3457;top:3628;height:768;width:941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9</w:t>
                      </w:r>
                    </w:p>
                  </w:txbxContent>
                </v:textbox>
              </v:shape>
              <v:shape id="文本框 230" o:spid="_x0000_s1719" o:spt="202" type="#_x0000_t202" style="position:absolute;left:4705;top:3615;height:768;width:755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0</w:t>
                      </w:r>
                    </w:p>
                  </w:txbxContent>
                </v:textbox>
              </v:shape>
              <v:shape id="文本框 231" o:spid="_x0000_s1720" o:spt="202" type="#_x0000_t202" style="position:absolute;left:65;top:4762;height:768;width:981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1</w:t>
                      </w:r>
                    </w:p>
                  </w:txbxContent>
                </v:textbox>
              </v:shape>
              <v:shape id="文本框 232" o:spid="_x0000_s1721" o:spt="202" type="#_x0000_t202" style="position:absolute;left:1424;top:4762;height:768;width:755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2</w:t>
                      </w:r>
                    </w:p>
                  </w:txbxContent>
                </v:textbox>
              </v:shape>
              <v:shape id="文本框 233" o:spid="_x0000_s1722" o:spt="202" type="#_x0000_t202" style="position:absolute;left:2544;top:4737;height:768;width:713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3</w:t>
                      </w:r>
                    </w:p>
                  </w:txbxContent>
                </v:textbox>
              </v:shape>
              <v:shape id="文本框 234" o:spid="_x0000_s1723" o:spt="202" type="#_x0000_t202" style="position:absolute;left:3527;top:4762;height:768;width:901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kern w:val="0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4</w:t>
                      </w:r>
                    </w:p>
                  </w:txbxContent>
                </v:textbox>
              </v:shape>
            </v:group>
            <v:shape id="_x0000_s1724" o:spid="_x0000_s1724" o:spt="202" type="#_x0000_t202" style="position:absolute;left:1143;top:762;height:4876;width:4851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</w:pPr>
                    <w:r>
                      <w:rPr>
                        <w:rFonts w:hint="eastAsia"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起点</w:t>
                    </w: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1</w:t>
                    </w:r>
                  </w:p>
                </w:txbxContent>
              </v:textbox>
            </v:shape>
            <v:shape id="_x0000_s1725" o:spid="_x0000_s1725" o:spt="202" type="#_x0000_t202" style="position:absolute;left:30480;top:29718;height:4876;width:4502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</w:pPr>
                    <w:r>
                      <w:rPr>
                        <w:rFonts w:hint="eastAsia"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终点</w:t>
                    </w:r>
                  </w:p>
                  <w:p>
                    <w:pPr>
                      <w:pStyle w:val="10"/>
                      <w:jc w:val="center"/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25</w:t>
                    </w:r>
                  </w:p>
                </w:txbxContent>
              </v:textbox>
            </v:shape>
            <w10:wrap type="topAndBottom"/>
          </v:group>
        </w:pict>
      </w:r>
    </w:p>
    <w:p>
      <w:pPr>
        <w:rPr>
          <w:rFonts w:ascii="Times New Roman" w:hAnsi="Times New Roman" w:cs="Times New Roman"/>
          <w:sz w:val="24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altName w:val="Times New Roman"/>
    <w:panose1 w:val="020B0604020202020204"/>
    <w:charset w:val="00"/>
    <w:family w:val="swiss"/>
    <w:pitch w:val="default"/>
    <w:sig w:usb0="20007A87" w:usb1="80000000" w:usb2="00000008" w:usb3="00000000" w:csb0="000001FF" w:csb1="0000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altName w:val="DejaVu Sans"/>
    <w:panose1 w:val="02070309020205020404"/>
    <w:charset w:val="00"/>
    <w:family w:val="modern"/>
    <w:pitch w:val="default"/>
    <w:sig w:usb0="20007A87" w:usb1="80000000" w:usb2="00000008" w:usb3="00000000" w:csb0="000001FF" w:csb1="00000000"/>
  </w:font>
  <w:font w:name="DejaVu Sans">
    <w:panose1 w:val="020B0606030804020204"/>
    <w:charset w:val="00"/>
    <w:family w:val="auto"/>
    <w:pitch w:val="default"/>
    <w:sig w:usb0="E7006EFF" w:usb1="D200FDFF" w:usb2="0A246029" w:usb3="0400200C" w:csb0="600001FF" w:csb1="DFFF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8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doNotUseIndentAsNumberingTabStop/>
    <w:compatSetting w:name="compatibilityMode" w:uri="http://schemas.microsoft.com/office/word" w:val="12"/>
  </w:compat>
  <w:rsids>
    <w:rsidRoot w:val="0083692C"/>
    <w:rsid w:val="00001F73"/>
    <w:rsid w:val="00006F85"/>
    <w:rsid w:val="0004179C"/>
    <w:rsid w:val="00045E12"/>
    <w:rsid w:val="000503E2"/>
    <w:rsid w:val="00053C2E"/>
    <w:rsid w:val="000867FA"/>
    <w:rsid w:val="00092C0B"/>
    <w:rsid w:val="00095E47"/>
    <w:rsid w:val="00155C96"/>
    <w:rsid w:val="001D474B"/>
    <w:rsid w:val="001E6A7F"/>
    <w:rsid w:val="0020487B"/>
    <w:rsid w:val="00217071"/>
    <w:rsid w:val="0023151E"/>
    <w:rsid w:val="00244C2B"/>
    <w:rsid w:val="00275AD3"/>
    <w:rsid w:val="00287EB0"/>
    <w:rsid w:val="002B7BE0"/>
    <w:rsid w:val="00320826"/>
    <w:rsid w:val="00336430"/>
    <w:rsid w:val="0037294C"/>
    <w:rsid w:val="00373B93"/>
    <w:rsid w:val="00381BF3"/>
    <w:rsid w:val="00394F1D"/>
    <w:rsid w:val="003A5705"/>
    <w:rsid w:val="003C0628"/>
    <w:rsid w:val="003E3997"/>
    <w:rsid w:val="004243F3"/>
    <w:rsid w:val="004707C9"/>
    <w:rsid w:val="004A04AC"/>
    <w:rsid w:val="004D0EF5"/>
    <w:rsid w:val="00535E15"/>
    <w:rsid w:val="005378C9"/>
    <w:rsid w:val="0054099B"/>
    <w:rsid w:val="00580B07"/>
    <w:rsid w:val="00596096"/>
    <w:rsid w:val="00605749"/>
    <w:rsid w:val="0062170C"/>
    <w:rsid w:val="006522D8"/>
    <w:rsid w:val="0068409F"/>
    <w:rsid w:val="00710063"/>
    <w:rsid w:val="007922FD"/>
    <w:rsid w:val="007A0256"/>
    <w:rsid w:val="007E3895"/>
    <w:rsid w:val="007E38C7"/>
    <w:rsid w:val="0083692C"/>
    <w:rsid w:val="0085645F"/>
    <w:rsid w:val="0087794A"/>
    <w:rsid w:val="008C7F65"/>
    <w:rsid w:val="008F198C"/>
    <w:rsid w:val="00912E2E"/>
    <w:rsid w:val="00952A5E"/>
    <w:rsid w:val="0096092A"/>
    <w:rsid w:val="009660DB"/>
    <w:rsid w:val="00A2355C"/>
    <w:rsid w:val="00A25BF9"/>
    <w:rsid w:val="00A37A62"/>
    <w:rsid w:val="00A84200"/>
    <w:rsid w:val="00A9675E"/>
    <w:rsid w:val="00AE172A"/>
    <w:rsid w:val="00AF1FFB"/>
    <w:rsid w:val="00B05C84"/>
    <w:rsid w:val="00BD52D3"/>
    <w:rsid w:val="00BF248D"/>
    <w:rsid w:val="00C0133B"/>
    <w:rsid w:val="00C2179F"/>
    <w:rsid w:val="00C241EB"/>
    <w:rsid w:val="00C651C6"/>
    <w:rsid w:val="00CE7EF4"/>
    <w:rsid w:val="00CF71F3"/>
    <w:rsid w:val="00D766D0"/>
    <w:rsid w:val="00D767AE"/>
    <w:rsid w:val="00D97911"/>
    <w:rsid w:val="00DC0850"/>
    <w:rsid w:val="00DC592C"/>
    <w:rsid w:val="00DE612C"/>
    <w:rsid w:val="00DF54D0"/>
    <w:rsid w:val="00E2001C"/>
    <w:rsid w:val="00E2159F"/>
    <w:rsid w:val="00E42A02"/>
    <w:rsid w:val="00E76CA5"/>
    <w:rsid w:val="00E82A8A"/>
    <w:rsid w:val="00EA07A8"/>
    <w:rsid w:val="00EC328E"/>
    <w:rsid w:val="00ED2167"/>
    <w:rsid w:val="00F53FCC"/>
    <w:rsid w:val="00F547EC"/>
    <w:rsid w:val="00FA573A"/>
    <w:rsid w:val="00FB6258"/>
    <w:rsid w:val="107F7941"/>
    <w:rsid w:val="3BCB1446"/>
    <w:rsid w:val="494A33ED"/>
    <w:rsid w:val="5DEB7BFF"/>
    <w:rsid w:val="6EFF52DF"/>
    <w:rsid w:val="6FDA5A3C"/>
    <w:rsid w:val="7FFDAAA0"/>
    <w:rsid w:val="97E9CEA0"/>
    <w:rsid w:val="ACF7AB34"/>
    <w:rsid w:val="AFFBD012"/>
    <w:rsid w:val="BFFF8E8D"/>
    <w:rsid w:val="D1EF3AB5"/>
    <w:rsid w:val="DBFF53B3"/>
    <w:rsid w:val="E579F32E"/>
    <w:rsid w:val="E8B76A03"/>
    <w:rsid w:val="FB3E5A43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qFormat="1" w:unhideWhenUsed="0" w:uiPriority="0" w:semiHidden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qFormat="1"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uiPriority="0" w:name="Plain Text"/>
    <w:lsdException w:uiPriority="0" w:name="E-mail Signature"/>
    <w:lsdException w:qFormat="1" w:unhideWhenUsed="0" w:uiPriority="0" w:semiHidden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qFormat="1" w:uiPriority="99" w:name="Normal Table"/>
    <w:lsdException w:qFormat="1"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2">
    <w:name w:val="Default Paragraph Font"/>
    <w:semiHidden/>
    <w:unhideWhenUsed/>
    <w:qFormat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Balloon Text"/>
    <w:basedOn w:val="1"/>
    <w:link w:val="16"/>
    <w:qFormat/>
    <w:uiPriority w:val="0"/>
    <w:rPr>
      <w:sz w:val="18"/>
      <w:szCs w:val="18"/>
    </w:rPr>
  </w:style>
  <w:style w:type="character" w:styleId="5">
    <w:name w:val="annotation reference"/>
    <w:basedOn w:val="2"/>
    <w:qFormat/>
    <w:uiPriority w:val="0"/>
    <w:rPr>
      <w:sz w:val="21"/>
      <w:szCs w:val="21"/>
    </w:rPr>
  </w:style>
  <w:style w:type="paragraph" w:styleId="6">
    <w:name w:val="annotation text"/>
    <w:basedOn w:val="1"/>
    <w:link w:val="14"/>
    <w:qFormat/>
    <w:uiPriority w:val="0"/>
    <w:pPr>
      <w:jc w:val="left"/>
    </w:pPr>
  </w:style>
  <w:style w:type="paragraph" w:styleId="7">
    <w:name w:val="annotation subject"/>
    <w:basedOn w:val="6"/>
    <w:next w:val="6"/>
    <w:link w:val="15"/>
    <w:qFormat/>
    <w:uiPriority w:val="0"/>
    <w:rPr>
      <w:b/>
      <w:bCs/>
    </w:rPr>
  </w:style>
  <w:style w:type="paragraph" w:styleId="8">
    <w:name w:val="footer"/>
    <w:basedOn w:val="1"/>
    <w:link w:val="13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9">
    <w:name w:val="header"/>
    <w:basedOn w:val="1"/>
    <w:link w:val="12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0">
    <w:name w:val="Normal (Web)"/>
    <w:basedOn w:val="1"/>
    <w:qFormat/>
    <w:uiPriority w:val="0"/>
    <w:rPr>
      <w:sz w:val="24"/>
    </w:rPr>
  </w:style>
  <w:style w:type="table" w:styleId="11">
    <w:name w:val="Table Grid"/>
    <w:basedOn w:val="3"/>
    <w:qFormat/>
    <w:uiPriority w:val="0"/>
    <w:pPr>
      <w:widowControl w:val="0"/>
      <w:jc w:val="both"/>
    </w:pPr>
    <w:rPr>
      <w:rFonts w:ascii="Times New Roman" w:hAnsi="Times New Roman" w:eastAsia="宋体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2">
    <w:name w:val="页眉 Char"/>
    <w:basedOn w:val="2"/>
    <w:link w:val="9"/>
    <w:qFormat/>
    <w:uiPriority w:val="0"/>
    <w:rPr>
      <w:kern w:val="2"/>
      <w:sz w:val="18"/>
      <w:szCs w:val="18"/>
    </w:rPr>
  </w:style>
  <w:style w:type="character" w:customStyle="1" w:styleId="13">
    <w:name w:val="页脚 Char"/>
    <w:basedOn w:val="2"/>
    <w:link w:val="8"/>
    <w:qFormat/>
    <w:uiPriority w:val="0"/>
    <w:rPr>
      <w:kern w:val="2"/>
      <w:sz w:val="18"/>
      <w:szCs w:val="18"/>
    </w:rPr>
  </w:style>
  <w:style w:type="character" w:customStyle="1" w:styleId="14">
    <w:name w:val="批注文字 Char"/>
    <w:basedOn w:val="2"/>
    <w:link w:val="6"/>
    <w:qFormat/>
    <w:uiPriority w:val="0"/>
    <w:rPr>
      <w:kern w:val="2"/>
      <w:sz w:val="21"/>
      <w:szCs w:val="24"/>
    </w:rPr>
  </w:style>
  <w:style w:type="character" w:customStyle="1" w:styleId="15">
    <w:name w:val="批注主题 Char"/>
    <w:basedOn w:val="14"/>
    <w:link w:val="7"/>
    <w:qFormat/>
    <w:uiPriority w:val="0"/>
    <w:rPr>
      <w:b/>
      <w:bCs/>
      <w:kern w:val="2"/>
      <w:sz w:val="21"/>
      <w:szCs w:val="24"/>
    </w:rPr>
  </w:style>
  <w:style w:type="character" w:customStyle="1" w:styleId="16">
    <w:name w:val="批注框文本 Char"/>
    <w:basedOn w:val="2"/>
    <w:link w:val="4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ntTable" Target="fontTable.xml"/><Relationship Id="rId8" Type="http://schemas.openxmlformats.org/officeDocument/2006/relationships/customXml" Target="../customXml/item1.xml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9"/>
    <customShpInfo spid="_x0000_s1030"/>
    <customShpInfo spid="_x0000_s1038"/>
    <customShpInfo spid="_x0000_s1039"/>
    <customShpInfo spid="_x0000_s1040"/>
    <customShpInfo spid="_x0000_s1041"/>
    <customShpInfo spid="_x0000_s1042"/>
    <customShpInfo spid="_x0000_s1043"/>
    <customShpInfo spid="_x0000_s1044"/>
    <customShpInfo spid="_x0000_s1045"/>
    <customShpInfo spid="_x0000_s1046"/>
    <customShpInfo spid="_x0000_s1037"/>
    <customShpInfo spid="_x0000_s1047"/>
    <customShpInfo spid="_x0000_s1048"/>
    <customShpInfo spid="_x0000_s1049"/>
    <customShpInfo spid="_x0000_s1036"/>
    <customShpInfo spid="_x0000_s1050"/>
    <customShpInfo spid="_x0000_s1051"/>
    <customShpInfo spid="_x0000_s1035"/>
    <customShpInfo spid="_x0000_s1052"/>
    <customShpInfo spid="_x0000_s1053"/>
    <customShpInfo spid="_x0000_s1054"/>
    <customShpInfo spid="_x0000_s1055"/>
    <customShpInfo spid="_x0000_s1056"/>
    <customShpInfo spid="_x0000_s1057"/>
    <customShpInfo spid="_x0000_s1058"/>
    <customShpInfo spid="_x0000_s1034"/>
    <customShpInfo spid="_x0000_s1059"/>
    <customShpInfo spid="_x0000_s1060"/>
    <customShpInfo spid="_x0000_s1061"/>
    <customShpInfo spid="_x0000_s1062"/>
    <customShpInfo spid="_x0000_s1063"/>
    <customShpInfo spid="_x0000_s1064"/>
    <customShpInfo spid="_x0000_s1065"/>
    <customShpInfo spid="_x0000_s1066"/>
    <customShpInfo spid="_x0000_s1067"/>
    <customShpInfo spid="_x0000_s1068"/>
    <customShpInfo spid="_x0000_s1069"/>
    <customShpInfo spid="_x0000_s1070"/>
    <customShpInfo spid="_x0000_s1071"/>
    <customShpInfo spid="_x0000_s1072"/>
    <customShpInfo spid="_x0000_s1073"/>
    <customShpInfo spid="_x0000_s1074"/>
    <customShpInfo spid="_x0000_s1075"/>
    <customShpInfo spid="_x0000_s1076"/>
    <customShpInfo spid="_x0000_s1077"/>
    <customShpInfo spid="_x0000_s1078"/>
    <customShpInfo spid="_x0000_s1079"/>
    <customShpInfo spid="_x0000_s1080"/>
    <customShpInfo spid="_x0000_s1081"/>
    <customShpInfo spid="_x0000_s1082"/>
    <customShpInfo spid="_x0000_s1083"/>
    <customShpInfo spid="_x0000_s1033"/>
    <customShpInfo spid="_x0000_s1084"/>
    <customShpInfo spid="_x0000_s1085"/>
    <customShpInfo spid="_x0000_s1086"/>
    <customShpInfo spid="_x0000_s1087"/>
    <customShpInfo spid="_x0000_s1088"/>
    <customShpInfo spid="_x0000_s1032"/>
    <customShpInfo spid="_x0000_s1090"/>
    <customShpInfo spid="_x0000_s1091"/>
    <customShpInfo spid="_x0000_s1089"/>
    <customShpInfo spid="_x0000_s1092"/>
    <customShpInfo spid="_x0000_s1093"/>
    <customShpInfo spid="_x0000_s1094"/>
    <customShpInfo spid="_x0000_s1095"/>
    <customShpInfo spid="_x0000_s1096"/>
    <customShpInfo spid="_x0000_s1097"/>
    <customShpInfo spid="_x0000_s1098"/>
    <customShpInfo spid="_x0000_s1099"/>
    <customShpInfo spid="_x0000_s1100"/>
    <customShpInfo spid="_x0000_s1031"/>
    <customShpInfo spid="_x0000_s1101"/>
    <customShpInfo spid="_x0000_s1102"/>
    <customShpInfo spid="_x0000_s1103"/>
    <customShpInfo spid="_x0000_s1104"/>
    <customShpInfo spid="_x0000_s1105"/>
    <customShpInfo spid="_x0000_s1106"/>
    <customShpInfo spid="_x0000_s1107"/>
    <customShpInfo spid="_x0000_s1028"/>
    <customShpInfo spid="_x0000_s1108"/>
    <customShpInfo spid="_x0000_s1109"/>
    <customShpInfo spid="_x0000_s1110"/>
    <customShpInfo spid="_x0000_s1111"/>
    <customShpInfo spid="_x0000_s1112"/>
    <customShpInfo spid="_x0000_s1113"/>
    <customShpInfo spid="_x0000_s1114"/>
    <customShpInfo spid="_x0000_s1115"/>
    <customShpInfo spid="_x0000_s1116"/>
    <customShpInfo spid="_x0000_s1117"/>
    <customShpInfo spid="_x0000_s1027"/>
    <customShpInfo spid="_x0000_s1118"/>
    <customShpInfo spid="_x0000_s1119"/>
    <customShpInfo spid="_x0000_s1120"/>
    <customShpInfo spid="_x0000_s1121"/>
    <customShpInfo spid="_x0000_s1122"/>
    <customShpInfo spid="_x0000_s1123"/>
    <customShpInfo spid="_x0000_s1124"/>
    <customShpInfo spid="_x0000_s1125"/>
    <customShpInfo spid="_x0000_s1026"/>
    <customShpInfo spid="_x0000_s1131"/>
    <customShpInfo spid="_x0000_s1132"/>
    <customShpInfo spid="_x0000_s1133"/>
    <customShpInfo spid="_x0000_s1134"/>
    <customShpInfo spid="_x0000_s1135"/>
    <customShpInfo spid="_x0000_s1136"/>
    <customShpInfo spid="_x0000_s1137"/>
    <customShpInfo spid="_x0000_s1138"/>
    <customShpInfo spid="_x0000_s1130"/>
    <customShpInfo spid="_x0000_s1140"/>
    <customShpInfo spid="_x0000_s1141"/>
    <customShpInfo spid="_x0000_s1142"/>
    <customShpInfo spid="_x0000_s1143"/>
    <customShpInfo spid="_x0000_s1144"/>
    <customShpInfo spid="_x0000_s1145"/>
    <customShpInfo spid="_x0000_s1146"/>
    <customShpInfo spid="_x0000_s1147"/>
    <customShpInfo spid="_x0000_s1139"/>
    <customShpInfo spid="_x0000_s1129"/>
    <customShpInfo spid="_x0000_s1150"/>
    <customShpInfo spid="_x0000_s1151"/>
    <customShpInfo spid="_x0000_s1152"/>
    <customShpInfo spid="_x0000_s1153"/>
    <customShpInfo spid="_x0000_s1154"/>
    <customShpInfo spid="_x0000_s1155"/>
    <customShpInfo spid="_x0000_s1156"/>
    <customShpInfo spid="_x0000_s1157"/>
    <customShpInfo spid="_x0000_s1149"/>
    <customShpInfo spid="_x0000_s1159"/>
    <customShpInfo spid="_x0000_s1160"/>
    <customShpInfo spid="_x0000_s1161"/>
    <customShpInfo spid="_x0000_s1162"/>
    <customShpInfo spid="_x0000_s1163"/>
    <customShpInfo spid="_x0000_s1164"/>
    <customShpInfo spid="_x0000_s1165"/>
    <customShpInfo spid="_x0000_s1166"/>
    <customShpInfo spid="_x0000_s1158"/>
    <customShpInfo spid="_x0000_s1148"/>
    <customShpInfo spid="_x0000_s1128"/>
    <customShpInfo spid="_x0000_s1170"/>
    <customShpInfo spid="_x0000_s1171"/>
    <customShpInfo spid="_x0000_s1172"/>
    <customShpInfo spid="_x0000_s1173"/>
    <customShpInfo spid="_x0000_s1174"/>
    <customShpInfo spid="_x0000_s1175"/>
    <customShpInfo spid="_x0000_s1176"/>
    <customShpInfo spid="_x0000_s1177"/>
    <customShpInfo spid="_x0000_s1169"/>
    <customShpInfo spid="_x0000_s1179"/>
    <customShpInfo spid="_x0000_s1180"/>
    <customShpInfo spid="_x0000_s1181"/>
    <customShpInfo spid="_x0000_s1182"/>
    <customShpInfo spid="_x0000_s1183"/>
    <customShpInfo spid="_x0000_s1184"/>
    <customShpInfo spid="_x0000_s1185"/>
    <customShpInfo spid="_x0000_s1186"/>
    <customShpInfo spid="_x0000_s1178"/>
    <customShpInfo spid="_x0000_s1168"/>
    <customShpInfo spid="_x0000_s1189"/>
    <customShpInfo spid="_x0000_s1190"/>
    <customShpInfo spid="_x0000_s1191"/>
    <customShpInfo spid="_x0000_s1192"/>
    <customShpInfo spid="_x0000_s1193"/>
    <customShpInfo spid="_x0000_s1194"/>
    <customShpInfo spid="_x0000_s1195"/>
    <customShpInfo spid="_x0000_s1196"/>
    <customShpInfo spid="_x0000_s1188"/>
    <customShpInfo spid="_x0000_s1198"/>
    <customShpInfo spid="_x0000_s1199"/>
    <customShpInfo spid="_x0000_s1200"/>
    <customShpInfo spid="_x0000_s1201"/>
    <customShpInfo spid="_x0000_s1202"/>
    <customShpInfo spid="_x0000_s1203"/>
    <customShpInfo spid="_x0000_s1204"/>
    <customShpInfo spid="_x0000_s1205"/>
    <customShpInfo spid="_x0000_s1197"/>
    <customShpInfo spid="_x0000_s1187"/>
    <customShpInfo spid="_x0000_s1167"/>
    <customShpInfo spid="_x0000_s1127"/>
    <customShpInfo spid="_x0000_s1206"/>
    <customShpInfo spid="_x0000_s1207"/>
    <customShpInfo spid="_x0000_s1208"/>
    <customShpInfo spid="_x0000_s1209"/>
    <customShpInfo spid="_x0000_s1210"/>
    <customShpInfo spid="_x0000_s1211"/>
    <customShpInfo spid="_x0000_s1212"/>
    <customShpInfo spid="_x0000_s1213"/>
    <customShpInfo spid="_x0000_s1214"/>
    <customShpInfo spid="_x0000_s1215"/>
    <customShpInfo spid="_x0000_s1216"/>
    <customShpInfo spid="_x0000_s1217"/>
    <customShpInfo spid="_x0000_s1218"/>
    <customShpInfo spid="_x0000_s1219"/>
    <customShpInfo spid="_x0000_s1220"/>
    <customShpInfo spid="_x0000_s1221"/>
    <customShpInfo spid="_x0000_s1222"/>
    <customShpInfo spid="_x0000_s1223"/>
    <customShpInfo spid="_x0000_s1224"/>
    <customShpInfo spid="_x0000_s1225"/>
    <customShpInfo spid="_x0000_s1226"/>
    <customShpInfo spid="_x0000_s1227"/>
    <customShpInfo spid="_x0000_s1228"/>
    <customShpInfo spid="_x0000_s1229"/>
    <customShpInfo spid="_x0000_s1230"/>
    <customShpInfo spid="_x0000_s1231"/>
    <customShpInfo spid="_x0000_s1232"/>
    <customShpInfo spid="_x0000_s1233"/>
    <customShpInfo spid="_x0000_s1234"/>
    <customShpInfo spid="_x0000_s1235"/>
    <customShpInfo spid="_x0000_s1236"/>
    <customShpInfo spid="_x0000_s1237"/>
    <customShpInfo spid="_x0000_s1238"/>
    <customShpInfo spid="_x0000_s1239"/>
    <customShpInfo spid="_x0000_s1240"/>
    <customShpInfo spid="_x0000_s1241"/>
    <customShpInfo spid="_x0000_s1242"/>
    <customShpInfo spid="_x0000_s1243"/>
    <customShpInfo spid="_x0000_s1244"/>
    <customShpInfo spid="_x0000_s1245"/>
    <customShpInfo spid="_x0000_s1246"/>
    <customShpInfo spid="_x0000_s1247"/>
    <customShpInfo spid="_x0000_s1248"/>
    <customShpInfo spid="_x0000_s1249"/>
    <customShpInfo spid="_x0000_s1250"/>
    <customShpInfo spid="_x0000_s1251"/>
    <customShpInfo spid="_x0000_s1252"/>
    <customShpInfo spid="_x0000_s1253"/>
    <customShpInfo spid="_x0000_s1254"/>
    <customShpInfo spid="_x0000_s1255"/>
    <customShpInfo spid="_x0000_s1256"/>
    <customShpInfo spid="_x0000_s1257"/>
    <customShpInfo spid="_x0000_s1258"/>
    <customShpInfo spid="_x0000_s1259"/>
    <customShpInfo spid="_x0000_s1260"/>
    <customShpInfo spid="_x0000_s1261"/>
    <customShpInfo spid="_x0000_s1262"/>
    <customShpInfo spid="_x0000_s1263"/>
    <customShpInfo spid="_x0000_s1264"/>
    <customShpInfo spid="_x0000_s1265"/>
    <customShpInfo spid="_x0000_s1126"/>
    <customShpInfo spid="_x0000_s1266"/>
    <customShpInfo spid="_x0000_s1267"/>
    <customShpInfo spid="_x0000_s1268"/>
    <customShpInfo spid="_x0000_s1269"/>
    <customShpInfo spid="_x0000_s1270"/>
    <customShpInfo spid="_x0000_s1271"/>
    <customShpInfo spid="_x0000_s1272"/>
    <customShpInfo spid="_x0000_s1275"/>
    <customShpInfo spid="_x0000_s1276"/>
    <customShpInfo spid="_x0000_s1277"/>
    <customShpInfo spid="_x0000_s1278"/>
    <customShpInfo spid="_x0000_s1279"/>
    <customShpInfo spid="_x0000_s1280"/>
    <customShpInfo spid="_x0000_s1281"/>
    <customShpInfo spid="_x0000_s1282"/>
    <customShpInfo spid="_x0000_s1283"/>
    <customShpInfo spid="_x0000_s1284"/>
    <customShpInfo spid="_x0000_s1285"/>
    <customShpInfo spid="_x0000_s1286"/>
    <customShpInfo spid="_x0000_s1287"/>
    <customShpInfo spid="_x0000_s1288"/>
    <customShpInfo spid="_x0000_s1289"/>
    <customShpInfo spid="_x0000_s1290"/>
    <customShpInfo spid="_x0000_s1291"/>
    <customShpInfo spid="_x0000_s1292"/>
    <customShpInfo spid="_x0000_s1293"/>
    <customShpInfo spid="_x0000_s1294"/>
    <customShpInfo spid="_x0000_s1295"/>
    <customShpInfo spid="_x0000_s1296"/>
    <customShpInfo spid="_x0000_s1297"/>
    <customShpInfo spid="_x0000_s1298"/>
    <customShpInfo spid="_x0000_s1274"/>
    <customShpInfo spid="_x0000_s1299"/>
    <customShpInfo spid="_x0000_s1300"/>
    <customShpInfo spid="_x0000_s1301"/>
    <customShpInfo spid="_x0000_s1302"/>
    <customShpInfo spid="_x0000_s1303"/>
    <customShpInfo spid="_x0000_s1304"/>
    <customShpInfo spid="_x0000_s1305"/>
    <customShpInfo spid="_x0000_s1306"/>
    <customShpInfo spid="_x0000_s1307"/>
    <customShpInfo spid="_x0000_s1308"/>
    <customShpInfo spid="_x0000_s1273"/>
    <customShpInfo spid="_x0000_s1310"/>
    <customShpInfo spid="_x0000_s1311"/>
    <customShpInfo spid="_x0000_s1314"/>
    <customShpInfo spid="_x0000_s1316"/>
    <customShpInfo spid="_x0000_s1317"/>
    <customShpInfo spid="_x0000_s1318"/>
    <customShpInfo spid="_x0000_s1315"/>
    <customShpInfo spid="_x0000_s1320"/>
    <customShpInfo spid="_x0000_s1321"/>
    <customShpInfo spid="_x0000_s1322"/>
    <customShpInfo spid="_x0000_s1319"/>
    <customShpInfo spid="_x0000_s1324"/>
    <customShpInfo spid="_x0000_s1325"/>
    <customShpInfo spid="_x0000_s1326"/>
    <customShpInfo spid="_x0000_s1323"/>
    <customShpInfo spid="_x0000_s1328"/>
    <customShpInfo spid="_x0000_s1329"/>
    <customShpInfo spid="_x0000_s1330"/>
    <customShpInfo spid="_x0000_s1327"/>
    <customShpInfo spid="_x0000_s1332"/>
    <customShpInfo spid="_x0000_s1333"/>
    <customShpInfo spid="_x0000_s1334"/>
    <customShpInfo spid="_x0000_s1331"/>
    <customShpInfo spid="_x0000_s1336"/>
    <customShpInfo spid="_x0000_s1337"/>
    <customShpInfo spid="_x0000_s1338"/>
    <customShpInfo spid="_x0000_s1335"/>
    <customShpInfo spid="_x0000_s1340"/>
    <customShpInfo spid="_x0000_s1341"/>
    <customShpInfo spid="_x0000_s1342"/>
    <customShpInfo spid="_x0000_s1339"/>
    <customShpInfo spid="_x0000_s1344"/>
    <customShpInfo spid="_x0000_s1345"/>
    <customShpInfo spid="_x0000_s1346"/>
    <customShpInfo spid="_x0000_s1343"/>
    <customShpInfo spid="_x0000_s1348"/>
    <customShpInfo spid="_x0000_s1349"/>
    <customShpInfo spid="_x0000_s1350"/>
    <customShpInfo spid="_x0000_s1347"/>
    <customShpInfo spid="_x0000_s1352"/>
    <customShpInfo spid="_x0000_s1353"/>
    <customShpInfo spid="_x0000_s1354"/>
    <customShpInfo spid="_x0000_s1351"/>
    <customShpInfo spid="_x0000_s1356"/>
    <customShpInfo spid="_x0000_s1357"/>
    <customShpInfo spid="_x0000_s1358"/>
    <customShpInfo spid="_x0000_s1355"/>
    <customShpInfo spid="_x0000_s1360"/>
    <customShpInfo spid="_x0000_s1361"/>
    <customShpInfo spid="_x0000_s1362"/>
    <customShpInfo spid="_x0000_s1359"/>
    <customShpInfo spid="_x0000_s1364"/>
    <customShpInfo spid="_x0000_s1365"/>
    <customShpInfo spid="_x0000_s1366"/>
    <customShpInfo spid="_x0000_s1363"/>
    <customShpInfo spid="_x0000_s1368"/>
    <customShpInfo spid="_x0000_s1369"/>
    <customShpInfo spid="_x0000_s1370"/>
    <customShpInfo spid="_x0000_s1367"/>
    <customShpInfo spid="_x0000_s1372"/>
    <customShpInfo spid="_x0000_s1373"/>
    <customShpInfo spid="_x0000_s1374"/>
    <customShpInfo spid="_x0000_s1371"/>
    <customShpInfo spid="_x0000_s1376"/>
    <customShpInfo spid="_x0000_s1377"/>
    <customShpInfo spid="_x0000_s1378"/>
    <customShpInfo spid="_x0000_s1375"/>
    <customShpInfo spid="_x0000_s1380"/>
    <customShpInfo spid="_x0000_s1381"/>
    <customShpInfo spid="_x0000_s1382"/>
    <customShpInfo spid="_x0000_s1379"/>
    <customShpInfo spid="_x0000_s1384"/>
    <customShpInfo spid="_x0000_s1385"/>
    <customShpInfo spid="_x0000_s1386"/>
    <customShpInfo spid="_x0000_s1383"/>
    <customShpInfo spid="_x0000_s1388"/>
    <customShpInfo spid="_x0000_s1389"/>
    <customShpInfo spid="_x0000_s1390"/>
    <customShpInfo spid="_x0000_s1387"/>
    <customShpInfo spid="_x0000_s1392"/>
    <customShpInfo spid="_x0000_s1393"/>
    <customShpInfo spid="_x0000_s1394"/>
    <customShpInfo spid="_x0000_s1391"/>
    <customShpInfo spid="_x0000_s1396"/>
    <customShpInfo spid="_x0000_s1397"/>
    <customShpInfo spid="_x0000_s1398"/>
    <customShpInfo spid="_x0000_s1395"/>
    <customShpInfo spid="_x0000_s1400"/>
    <customShpInfo spid="_x0000_s1401"/>
    <customShpInfo spid="_x0000_s1402"/>
    <customShpInfo spid="_x0000_s1399"/>
    <customShpInfo spid="_x0000_s1404"/>
    <customShpInfo spid="_x0000_s1405"/>
    <customShpInfo spid="_x0000_s1406"/>
    <customShpInfo spid="_x0000_s1403"/>
    <customShpInfo spid="_x0000_s1408"/>
    <customShpInfo spid="_x0000_s1409"/>
    <customShpInfo spid="_x0000_s1410"/>
    <customShpInfo spid="_x0000_s1407"/>
    <customShpInfo spid="_x0000_s1412"/>
    <customShpInfo spid="_x0000_s1413"/>
    <customShpInfo spid="_x0000_s1414"/>
    <customShpInfo spid="_x0000_s1411"/>
    <customShpInfo spid="_x0000_s1416"/>
    <customShpInfo spid="_x0000_s1417"/>
    <customShpInfo spid="_x0000_s1418"/>
    <customShpInfo spid="_x0000_s1415"/>
    <customShpInfo spid="_x0000_s1420"/>
    <customShpInfo spid="_x0000_s1421"/>
    <customShpInfo spid="_x0000_s1422"/>
    <customShpInfo spid="_x0000_s1419"/>
    <customShpInfo spid="_x0000_s1424"/>
    <customShpInfo spid="_x0000_s1425"/>
    <customShpInfo spid="_x0000_s1426"/>
    <customShpInfo spid="_x0000_s1423"/>
    <customShpInfo spid="_x0000_s1428"/>
    <customShpInfo spid="_x0000_s1429"/>
    <customShpInfo spid="_x0000_s1430"/>
    <customShpInfo spid="_x0000_s1427"/>
    <customShpInfo spid="_x0000_s1432"/>
    <customShpInfo spid="_x0000_s1433"/>
    <customShpInfo spid="_x0000_s1434"/>
    <customShpInfo spid="_x0000_s1431"/>
    <customShpInfo spid="_x0000_s1436"/>
    <customShpInfo spid="_x0000_s1437"/>
    <customShpInfo spid="_x0000_s1438"/>
    <customShpInfo spid="_x0000_s1435"/>
    <customShpInfo spid="_x0000_s1440"/>
    <customShpInfo spid="_x0000_s1441"/>
    <customShpInfo spid="_x0000_s1442"/>
    <customShpInfo spid="_x0000_s1439"/>
    <customShpInfo spid="_x0000_s1444"/>
    <customShpInfo spid="_x0000_s1445"/>
    <customShpInfo spid="_x0000_s1446"/>
    <customShpInfo spid="_x0000_s1443"/>
    <customShpInfo spid="_x0000_s1448"/>
    <customShpInfo spid="_x0000_s1449"/>
    <customShpInfo spid="_x0000_s1450"/>
    <customShpInfo spid="_x0000_s1447"/>
    <customShpInfo spid="_x0000_s1452"/>
    <customShpInfo spid="_x0000_s1453"/>
    <customShpInfo spid="_x0000_s1454"/>
    <customShpInfo spid="_x0000_s1451"/>
    <customShpInfo spid="_x0000_s1456"/>
    <customShpInfo spid="_x0000_s1457"/>
    <customShpInfo spid="_x0000_s1458"/>
    <customShpInfo spid="_x0000_s1455"/>
    <customShpInfo spid="_x0000_s1460"/>
    <customShpInfo spid="_x0000_s1461"/>
    <customShpInfo spid="_x0000_s1462"/>
    <customShpInfo spid="_x0000_s1459"/>
    <customShpInfo spid="_x0000_s1464"/>
    <customShpInfo spid="_x0000_s1465"/>
    <customShpInfo spid="_x0000_s1466"/>
    <customShpInfo spid="_x0000_s1463"/>
    <customShpInfo spid="_x0000_s1468"/>
    <customShpInfo spid="_x0000_s1469"/>
    <customShpInfo spid="_x0000_s1470"/>
    <customShpInfo spid="_x0000_s1467"/>
    <customShpInfo spid="_x0000_s1472"/>
    <customShpInfo spid="_x0000_s1473"/>
    <customShpInfo spid="_x0000_s1474"/>
    <customShpInfo spid="_x0000_s1471"/>
    <customShpInfo spid="_x0000_s1313"/>
    <customShpInfo spid="_x0000_s1475"/>
    <customShpInfo spid="_x0000_s1476"/>
    <customShpInfo spid="_x0000_s1477"/>
    <customShpInfo spid="_x0000_s1478"/>
    <customShpInfo spid="_x0000_s1479"/>
    <customShpInfo spid="_x0000_s1480"/>
    <customShpInfo spid="_x0000_s1481"/>
    <customShpInfo spid="_x0000_s1482"/>
    <customShpInfo spid="_x0000_s1483"/>
    <customShpInfo spid="_x0000_s1484"/>
    <customShpInfo spid="_x0000_s1485"/>
    <customShpInfo spid="_x0000_s1486"/>
    <customShpInfo spid="_x0000_s1487"/>
    <customShpInfo spid="_x0000_s1488"/>
    <customShpInfo spid="_x0000_s1489"/>
    <customShpInfo spid="_x0000_s1490"/>
    <customShpInfo spid="_x0000_s1491"/>
    <customShpInfo spid="_x0000_s1492"/>
    <customShpInfo spid="_x0000_s1493"/>
    <customShpInfo spid="_x0000_s1494"/>
    <customShpInfo spid="_x0000_s1495"/>
    <customShpInfo spid="_x0000_s1312"/>
    <customShpInfo spid="_x0000_s1496"/>
    <customShpInfo spid="_x0000_s1497"/>
    <customShpInfo spid="_x0000_s1309"/>
    <customShpInfo spid="_x0000_s1498"/>
    <customShpInfo spid="_x0000_s1499"/>
    <customShpInfo spid="_x0000_s1500"/>
    <customShpInfo spid="_x0000_s1503"/>
    <customShpInfo spid="_x0000_s1504"/>
    <customShpInfo spid="_x0000_s1505"/>
    <customShpInfo spid="_x0000_s1506"/>
    <customShpInfo spid="_x0000_s1507"/>
    <customShpInfo spid="_x0000_s1508"/>
    <customShpInfo spid="_x0000_s1509"/>
    <customShpInfo spid="_x0000_s1510"/>
    <customShpInfo spid="_x0000_s1511"/>
    <customShpInfo spid="_x0000_s1512"/>
    <customShpInfo spid="_x0000_s1513"/>
    <customShpInfo spid="_x0000_s1514"/>
    <customShpInfo spid="_x0000_s1515"/>
    <customShpInfo spid="_x0000_s1516"/>
    <customShpInfo spid="_x0000_s1517"/>
    <customShpInfo spid="_x0000_s1518"/>
    <customShpInfo spid="_x0000_s1519"/>
    <customShpInfo spid="_x0000_s1520"/>
    <customShpInfo spid="_x0000_s1521"/>
    <customShpInfo spid="_x0000_s1522"/>
    <customShpInfo spid="_x0000_s1523"/>
    <customShpInfo spid="_x0000_s1524"/>
    <customShpInfo spid="_x0000_s1525"/>
    <customShpInfo spid="_x0000_s1526"/>
    <customShpInfo spid="_x0000_s1502"/>
    <customShpInfo spid="_x0000_s1527"/>
    <customShpInfo spid="_x0000_s1528"/>
    <customShpInfo spid="_x0000_s1529"/>
    <customShpInfo spid="_x0000_s1530"/>
    <customShpInfo spid="_x0000_s1531"/>
    <customShpInfo spid="_x0000_s1532"/>
    <customShpInfo spid="_x0000_s1533"/>
    <customShpInfo spid="_x0000_s1534"/>
    <customShpInfo spid="_x0000_s1535"/>
    <customShpInfo spid="_x0000_s1536"/>
    <customShpInfo spid="_x0000_s1501"/>
    <customShpInfo spid="_x0000_s1538"/>
    <customShpInfo spid="_x0000_s1539"/>
    <customShpInfo spid="_x0000_s1542"/>
    <customShpInfo spid="_x0000_s1544"/>
    <customShpInfo spid="_x0000_s1545"/>
    <customShpInfo spid="_x0000_s1546"/>
    <customShpInfo spid="_x0000_s1543"/>
    <customShpInfo spid="_x0000_s1548"/>
    <customShpInfo spid="_x0000_s1549"/>
    <customShpInfo spid="_x0000_s1550"/>
    <customShpInfo spid="_x0000_s1547"/>
    <customShpInfo spid="_x0000_s1552"/>
    <customShpInfo spid="_x0000_s1553"/>
    <customShpInfo spid="_x0000_s1554"/>
    <customShpInfo spid="_x0000_s1551"/>
    <customShpInfo spid="_x0000_s1556"/>
    <customShpInfo spid="_x0000_s1557"/>
    <customShpInfo spid="_x0000_s1558"/>
    <customShpInfo spid="_x0000_s1555"/>
    <customShpInfo spid="_x0000_s1560"/>
    <customShpInfo spid="_x0000_s1561"/>
    <customShpInfo spid="_x0000_s1562"/>
    <customShpInfo spid="_x0000_s1559"/>
    <customShpInfo spid="_x0000_s1564"/>
    <customShpInfo spid="_x0000_s1565"/>
    <customShpInfo spid="_x0000_s1566"/>
    <customShpInfo spid="_x0000_s1563"/>
    <customShpInfo spid="_x0000_s1568"/>
    <customShpInfo spid="_x0000_s1569"/>
    <customShpInfo spid="_x0000_s1570"/>
    <customShpInfo spid="_x0000_s1567"/>
    <customShpInfo spid="_x0000_s1572"/>
    <customShpInfo spid="_x0000_s1573"/>
    <customShpInfo spid="_x0000_s1574"/>
    <customShpInfo spid="_x0000_s1571"/>
    <customShpInfo spid="_x0000_s1576"/>
    <customShpInfo spid="_x0000_s1577"/>
    <customShpInfo spid="_x0000_s1578"/>
    <customShpInfo spid="_x0000_s1575"/>
    <customShpInfo spid="_x0000_s1580"/>
    <customShpInfo spid="_x0000_s1581"/>
    <customShpInfo spid="_x0000_s1582"/>
    <customShpInfo spid="_x0000_s1579"/>
    <customShpInfo spid="_x0000_s1584"/>
    <customShpInfo spid="_x0000_s1585"/>
    <customShpInfo spid="_x0000_s1586"/>
    <customShpInfo spid="_x0000_s1583"/>
    <customShpInfo spid="_x0000_s1588"/>
    <customShpInfo spid="_x0000_s1589"/>
    <customShpInfo spid="_x0000_s1590"/>
    <customShpInfo spid="_x0000_s1587"/>
    <customShpInfo spid="_x0000_s1592"/>
    <customShpInfo spid="_x0000_s1593"/>
    <customShpInfo spid="_x0000_s1594"/>
    <customShpInfo spid="_x0000_s1591"/>
    <customShpInfo spid="_x0000_s1596"/>
    <customShpInfo spid="_x0000_s1597"/>
    <customShpInfo spid="_x0000_s1598"/>
    <customShpInfo spid="_x0000_s1595"/>
    <customShpInfo spid="_x0000_s1600"/>
    <customShpInfo spid="_x0000_s1601"/>
    <customShpInfo spid="_x0000_s1602"/>
    <customShpInfo spid="_x0000_s1599"/>
    <customShpInfo spid="_x0000_s1604"/>
    <customShpInfo spid="_x0000_s1605"/>
    <customShpInfo spid="_x0000_s1606"/>
    <customShpInfo spid="_x0000_s1603"/>
    <customShpInfo spid="_x0000_s1608"/>
    <customShpInfo spid="_x0000_s1609"/>
    <customShpInfo spid="_x0000_s1610"/>
    <customShpInfo spid="_x0000_s1607"/>
    <customShpInfo spid="_x0000_s1612"/>
    <customShpInfo spid="_x0000_s1613"/>
    <customShpInfo spid="_x0000_s1614"/>
    <customShpInfo spid="_x0000_s1611"/>
    <customShpInfo spid="_x0000_s1616"/>
    <customShpInfo spid="_x0000_s1617"/>
    <customShpInfo spid="_x0000_s1618"/>
    <customShpInfo spid="_x0000_s1615"/>
    <customShpInfo spid="_x0000_s1620"/>
    <customShpInfo spid="_x0000_s1621"/>
    <customShpInfo spid="_x0000_s1622"/>
    <customShpInfo spid="_x0000_s1619"/>
    <customShpInfo spid="_x0000_s1624"/>
    <customShpInfo spid="_x0000_s1625"/>
    <customShpInfo spid="_x0000_s1626"/>
    <customShpInfo spid="_x0000_s1623"/>
    <customShpInfo spid="_x0000_s1628"/>
    <customShpInfo spid="_x0000_s1629"/>
    <customShpInfo spid="_x0000_s1630"/>
    <customShpInfo spid="_x0000_s1627"/>
    <customShpInfo spid="_x0000_s1632"/>
    <customShpInfo spid="_x0000_s1633"/>
    <customShpInfo spid="_x0000_s1634"/>
    <customShpInfo spid="_x0000_s1631"/>
    <customShpInfo spid="_x0000_s1636"/>
    <customShpInfo spid="_x0000_s1637"/>
    <customShpInfo spid="_x0000_s1638"/>
    <customShpInfo spid="_x0000_s1635"/>
    <customShpInfo spid="_x0000_s1640"/>
    <customShpInfo spid="_x0000_s1641"/>
    <customShpInfo spid="_x0000_s1642"/>
    <customShpInfo spid="_x0000_s1639"/>
    <customShpInfo spid="_x0000_s1644"/>
    <customShpInfo spid="_x0000_s1645"/>
    <customShpInfo spid="_x0000_s1646"/>
    <customShpInfo spid="_x0000_s1643"/>
    <customShpInfo spid="_x0000_s1648"/>
    <customShpInfo spid="_x0000_s1649"/>
    <customShpInfo spid="_x0000_s1650"/>
    <customShpInfo spid="_x0000_s1647"/>
    <customShpInfo spid="_x0000_s1652"/>
    <customShpInfo spid="_x0000_s1653"/>
    <customShpInfo spid="_x0000_s1654"/>
    <customShpInfo spid="_x0000_s1651"/>
    <customShpInfo spid="_x0000_s1656"/>
    <customShpInfo spid="_x0000_s1657"/>
    <customShpInfo spid="_x0000_s1658"/>
    <customShpInfo spid="_x0000_s1655"/>
    <customShpInfo spid="_x0000_s1660"/>
    <customShpInfo spid="_x0000_s1661"/>
    <customShpInfo spid="_x0000_s1662"/>
    <customShpInfo spid="_x0000_s1659"/>
    <customShpInfo spid="_x0000_s1664"/>
    <customShpInfo spid="_x0000_s1665"/>
    <customShpInfo spid="_x0000_s1666"/>
    <customShpInfo spid="_x0000_s1663"/>
    <customShpInfo spid="_x0000_s1668"/>
    <customShpInfo spid="_x0000_s1669"/>
    <customShpInfo spid="_x0000_s1670"/>
    <customShpInfo spid="_x0000_s1667"/>
    <customShpInfo spid="_x0000_s1672"/>
    <customShpInfo spid="_x0000_s1673"/>
    <customShpInfo spid="_x0000_s1674"/>
    <customShpInfo spid="_x0000_s1671"/>
    <customShpInfo spid="_x0000_s1676"/>
    <customShpInfo spid="_x0000_s1677"/>
    <customShpInfo spid="_x0000_s1678"/>
    <customShpInfo spid="_x0000_s1675"/>
    <customShpInfo spid="_x0000_s1680"/>
    <customShpInfo spid="_x0000_s1681"/>
    <customShpInfo spid="_x0000_s1682"/>
    <customShpInfo spid="_x0000_s1679"/>
    <customShpInfo spid="_x0000_s1684"/>
    <customShpInfo spid="_x0000_s1685"/>
    <customShpInfo spid="_x0000_s1686"/>
    <customShpInfo spid="_x0000_s1683"/>
    <customShpInfo spid="_x0000_s1688"/>
    <customShpInfo spid="_x0000_s1689"/>
    <customShpInfo spid="_x0000_s1690"/>
    <customShpInfo spid="_x0000_s1687"/>
    <customShpInfo spid="_x0000_s1692"/>
    <customShpInfo spid="_x0000_s1693"/>
    <customShpInfo spid="_x0000_s1694"/>
    <customShpInfo spid="_x0000_s1691"/>
    <customShpInfo spid="_x0000_s1696"/>
    <customShpInfo spid="_x0000_s1697"/>
    <customShpInfo spid="_x0000_s1698"/>
    <customShpInfo spid="_x0000_s1695"/>
    <customShpInfo spid="_x0000_s1700"/>
    <customShpInfo spid="_x0000_s1701"/>
    <customShpInfo spid="_x0000_s1702"/>
    <customShpInfo spid="_x0000_s1699"/>
    <customShpInfo spid="_x0000_s1541"/>
    <customShpInfo spid="_x0000_s1703"/>
    <customShpInfo spid="_x0000_s1704"/>
    <customShpInfo spid="_x0000_s1705"/>
    <customShpInfo spid="_x0000_s1706"/>
    <customShpInfo spid="_x0000_s1707"/>
    <customShpInfo spid="_x0000_s1708"/>
    <customShpInfo spid="_x0000_s1709"/>
    <customShpInfo spid="_x0000_s1710"/>
    <customShpInfo spid="_x0000_s1711"/>
    <customShpInfo spid="_x0000_s1712"/>
    <customShpInfo spid="_x0000_s1713"/>
    <customShpInfo spid="_x0000_s1714"/>
    <customShpInfo spid="_x0000_s1715"/>
    <customShpInfo spid="_x0000_s1716"/>
    <customShpInfo spid="_x0000_s1717"/>
    <customShpInfo spid="_x0000_s1718"/>
    <customShpInfo spid="_x0000_s1719"/>
    <customShpInfo spid="_x0000_s1720"/>
    <customShpInfo spid="_x0000_s1721"/>
    <customShpInfo spid="_x0000_s1722"/>
    <customShpInfo spid="_x0000_s1723"/>
    <customShpInfo spid="_x0000_s1540"/>
    <customShpInfo spid="_x0000_s1724"/>
    <customShpInfo spid="_x0000_s1725"/>
    <customShpInfo spid="_x0000_s153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6</Pages>
  <Words>233</Words>
  <Characters>1330</Characters>
  <Lines>11</Lines>
  <Paragraphs>3</Paragraphs>
  <TotalTime>394</TotalTime>
  <ScaleCrop>false</ScaleCrop>
  <LinksUpToDate>false</LinksUpToDate>
  <CharactersWithSpaces>1560</CharactersWithSpaces>
  <Application>WPS Office_11.1.0.1166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31T04:08:00Z</dcterms:created>
  <dc:creator>win</dc:creator>
  <cp:lastModifiedBy>hxq</cp:lastModifiedBy>
  <dcterms:modified xsi:type="dcterms:W3CDTF">2022-08-21T14:41:56Z</dcterms:modified>
  <cp:revision>6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1.0.11664</vt:lpwstr>
  </property>
</Properties>
</file>